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1D4C6F" w14:textId="2F930214" w:rsidR="00B504B1" w:rsidRPr="00550045" w:rsidRDefault="00550045" w:rsidP="00550045">
      <w:pPr>
        <w:spacing w:line="360" w:lineRule="auto"/>
        <w:jc w:val="center"/>
        <w:rPr>
          <w:bCs/>
          <w:color w:val="FF0000"/>
        </w:rPr>
      </w:pPr>
      <w:r w:rsidRPr="00550045">
        <w:rPr>
          <w:bCs/>
          <w:color w:val="FF0000"/>
        </w:rPr>
        <w:t>GRAPHICAL ABSTRACT</w:t>
      </w:r>
    </w:p>
    <w:p w14:paraId="760A1756" w14:textId="77777777" w:rsidR="00B504B1" w:rsidRDefault="00B504B1" w:rsidP="00B504B1">
      <w:pPr>
        <w:spacing w:line="360" w:lineRule="auto"/>
        <w:rPr>
          <w:b/>
        </w:rPr>
      </w:pPr>
    </w:p>
    <w:p w14:paraId="4893E03B" w14:textId="77777777" w:rsidR="00550045" w:rsidRDefault="00550045" w:rsidP="00B504B1">
      <w:pPr>
        <w:spacing w:line="360" w:lineRule="auto"/>
        <w:jc w:val="center"/>
        <w:rPr>
          <w:b/>
          <w:color w:val="FF0000"/>
        </w:rPr>
      </w:pPr>
      <w:r>
        <w:rPr>
          <w:b/>
          <w:color w:val="FF0000"/>
        </w:rPr>
        <w:t>&lt;</w:t>
      </w:r>
      <w:r w:rsidR="00B504B1" w:rsidRPr="00B504B1">
        <w:rPr>
          <w:b/>
          <w:color w:val="FF0000"/>
        </w:rPr>
        <w:t>Insira aqui a imagem do Graphical Abstract</w:t>
      </w:r>
    </w:p>
    <w:p w14:paraId="7C2E3659" w14:textId="72C69D77" w:rsidR="00B504B1" w:rsidRDefault="00B504B1" w:rsidP="00B504B1">
      <w:pPr>
        <w:spacing w:line="360" w:lineRule="auto"/>
        <w:jc w:val="center"/>
        <w:rPr>
          <w:b/>
          <w:color w:val="FF0000"/>
        </w:rPr>
      </w:pPr>
      <w:r w:rsidRPr="00B504B1">
        <w:rPr>
          <w:b/>
          <w:color w:val="FF0000"/>
        </w:rPr>
        <w:t>(textos</w:t>
      </w:r>
      <w:r>
        <w:rPr>
          <w:b/>
          <w:color w:val="FF0000"/>
        </w:rPr>
        <w:t xml:space="preserve"> dentro da imagem</w:t>
      </w:r>
      <w:r w:rsidRPr="00B504B1">
        <w:rPr>
          <w:b/>
          <w:color w:val="FF0000"/>
        </w:rPr>
        <w:t xml:space="preserve"> devem ser em inglês)</w:t>
      </w:r>
      <w:r w:rsidR="00550045">
        <w:rPr>
          <w:b/>
          <w:color w:val="FF0000"/>
        </w:rPr>
        <w:t>&gt;</w:t>
      </w:r>
    </w:p>
    <w:p w14:paraId="13E7FB22" w14:textId="77777777" w:rsidR="00B504B1" w:rsidRPr="00B504B1" w:rsidRDefault="00B504B1" w:rsidP="00B504B1">
      <w:pPr>
        <w:spacing w:line="360" w:lineRule="auto"/>
        <w:jc w:val="center"/>
        <w:rPr>
          <w:b/>
          <w:color w:val="FF0000"/>
        </w:rPr>
      </w:pPr>
    </w:p>
    <w:p w14:paraId="4599F223" w14:textId="3AC1E184" w:rsidR="00B504B1" w:rsidRDefault="00550045" w:rsidP="00B504B1">
      <w:pPr>
        <w:spacing w:line="360" w:lineRule="auto"/>
        <w:jc w:val="center"/>
        <w:rPr>
          <w:b/>
          <w:color w:val="FF0000"/>
        </w:rPr>
      </w:pPr>
      <w:r>
        <w:rPr>
          <w:b/>
          <w:color w:val="FF0000"/>
        </w:rPr>
        <w:t>&lt;</w:t>
      </w:r>
      <w:r w:rsidR="00B504B1" w:rsidRPr="00B504B1">
        <w:rPr>
          <w:b/>
          <w:color w:val="FF0000"/>
        </w:rPr>
        <w:t>Insira aqui o texto descritivo do Graphical Abstract (de 2 a 3 linhas, em inglês)</w:t>
      </w:r>
      <w:r>
        <w:rPr>
          <w:b/>
          <w:color w:val="FF0000"/>
        </w:rPr>
        <w:t>&gt;</w:t>
      </w:r>
    </w:p>
    <w:p w14:paraId="3DEAF7B1" w14:textId="77777777" w:rsidR="00B504B1" w:rsidRDefault="00B504B1" w:rsidP="00550045">
      <w:pPr>
        <w:spacing w:line="360" w:lineRule="auto"/>
        <w:rPr>
          <w:b/>
          <w:color w:val="FF0000"/>
        </w:rPr>
      </w:pPr>
    </w:p>
    <w:p w14:paraId="7393F245" w14:textId="77777777" w:rsidR="00550045" w:rsidRDefault="00550045" w:rsidP="00B504B1">
      <w:pPr>
        <w:spacing w:line="360" w:lineRule="auto"/>
        <w:jc w:val="center"/>
        <w:rPr>
          <w:b/>
          <w:color w:val="FF0000"/>
        </w:rPr>
        <w:sectPr w:rsidR="00550045" w:rsidSect="002C2533">
          <w:footerReference w:type="default" r:id="rId8"/>
          <w:footnotePr>
            <w:numFmt w:val="lowerLetter"/>
          </w:footnotePr>
          <w:endnotePr>
            <w:numFmt w:val="decimal"/>
          </w:endnotePr>
          <w:pgSz w:w="11906" w:h="16838"/>
          <w:pgMar w:top="1418" w:right="1134" w:bottom="1418" w:left="1134" w:header="709" w:footer="709" w:gutter="0"/>
          <w:cols w:space="708"/>
          <w:docGrid w:linePitch="360"/>
        </w:sectPr>
      </w:pPr>
    </w:p>
    <w:p w14:paraId="0E65B509" w14:textId="2049EC68" w:rsidR="00EF29AF" w:rsidRPr="00443861" w:rsidRDefault="00550045" w:rsidP="00550045">
      <w:pPr>
        <w:spacing w:line="360" w:lineRule="auto"/>
        <w:rPr>
          <w:b/>
        </w:rPr>
      </w:pPr>
      <w:r>
        <w:rPr>
          <w:b/>
        </w:rPr>
        <w:lastRenderedPageBreak/>
        <w:t>A</w:t>
      </w:r>
      <w:r w:rsidRPr="00ED352D">
        <w:rPr>
          <w:b/>
        </w:rPr>
        <w:t xml:space="preserve"> reação de metátese de olefinas: reorganização e ciclização de compostos orgânicos</w:t>
      </w:r>
      <w:r w:rsidR="00ED352D">
        <w:rPr>
          <w:b/>
        </w:rPr>
        <w:t xml:space="preserve"> </w:t>
      </w:r>
      <w:r w:rsidR="00ED352D" w:rsidRPr="00B20492">
        <w:rPr>
          <w:color w:val="FF0000"/>
          <w:sz w:val="22"/>
        </w:rPr>
        <w:t>título</w:t>
      </w:r>
      <w:r w:rsidR="00484624" w:rsidRPr="00B20492">
        <w:rPr>
          <w:color w:val="FF0000"/>
          <w:sz w:val="22"/>
        </w:rPr>
        <w:t xml:space="preserve">: </w:t>
      </w:r>
      <w:r>
        <w:rPr>
          <w:color w:val="FF0000"/>
          <w:sz w:val="22"/>
        </w:rPr>
        <w:t>negrito</w:t>
      </w:r>
    </w:p>
    <w:p w14:paraId="6EDED1B7" w14:textId="77777777" w:rsidR="00455CAD" w:rsidRDefault="00455CAD" w:rsidP="00B504B1">
      <w:pPr>
        <w:spacing w:line="360" w:lineRule="auto"/>
      </w:pPr>
    </w:p>
    <w:p w14:paraId="75204334" w14:textId="34330408" w:rsidR="00A97C09" w:rsidRDefault="00762C63" w:rsidP="00B504B1">
      <w:pPr>
        <w:spacing w:line="360" w:lineRule="auto"/>
        <w:rPr>
          <w:color w:val="FF0000"/>
          <w:sz w:val="22"/>
        </w:rPr>
      </w:pPr>
      <w:r w:rsidRPr="00443861">
        <w:rPr>
          <w:b/>
        </w:rPr>
        <w:t>José A. Benício</w:t>
      </w:r>
      <w:r w:rsidR="00A97C09" w:rsidRPr="00A97C09">
        <w:rPr>
          <w:b/>
          <w:vertAlign w:val="superscript"/>
        </w:rPr>
        <w:t>a</w:t>
      </w:r>
      <w:r w:rsidR="00A97C09">
        <w:rPr>
          <w:b/>
        </w:rPr>
        <w:t>,</w:t>
      </w:r>
      <w:r w:rsidR="00EF29AF" w:rsidRPr="00443861">
        <w:rPr>
          <w:b/>
        </w:rPr>
        <w:t xml:space="preserve"> </w:t>
      </w:r>
      <w:r w:rsidRPr="00443861">
        <w:rPr>
          <w:b/>
        </w:rPr>
        <w:t>Maria C. Cavalcante</w:t>
      </w:r>
      <w:r w:rsidR="00A97C09">
        <w:rPr>
          <w:b/>
          <w:vertAlign w:val="superscript"/>
        </w:rPr>
        <w:t>b</w:t>
      </w:r>
      <w:r w:rsidR="00B20492">
        <w:rPr>
          <w:b/>
        </w:rPr>
        <w:t xml:space="preserve"> </w:t>
      </w:r>
      <w:r w:rsidR="00A97C09">
        <w:rPr>
          <w:b/>
        </w:rPr>
        <w:t xml:space="preserve">e </w:t>
      </w:r>
      <w:r w:rsidR="00A97C09" w:rsidRPr="00443861">
        <w:rPr>
          <w:b/>
        </w:rPr>
        <w:t>João D. de Almeida</w:t>
      </w:r>
      <w:r w:rsidR="00B504B1">
        <w:rPr>
          <w:b/>
          <w:vertAlign w:val="superscript"/>
        </w:rPr>
        <w:t>a,</w:t>
      </w:r>
      <w:r w:rsidR="00A97C09" w:rsidRPr="00443861">
        <w:rPr>
          <w:b/>
        </w:rPr>
        <w:t>*</w:t>
      </w:r>
      <w:r w:rsidR="00550045" w:rsidRPr="00550045">
        <w:rPr>
          <w:b/>
          <w:vertAlign w:val="superscript"/>
        </w:rPr>
        <w:t xml:space="preserve">, </w:t>
      </w:r>
      <w:r w:rsidR="001E4067">
        <w:rPr>
          <w:b/>
          <w:noProof/>
          <w:color w:val="FF0000"/>
          <w:sz w:val="22"/>
          <w:vertAlign w:val="superscript"/>
        </w:rPr>
        <w:pict w14:anchorId="0A79C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m 7" o:spid="_x0000_i1025" type="#_x0000_t75" style="width:6.75pt;height:6.75pt;visibility:visible;mso-wrap-style:square">
            <v:imagedata r:id="rId9" o:title=""/>
          </v:shape>
        </w:pict>
      </w:r>
      <w:r w:rsidR="00A97C09" w:rsidRPr="00A97C09">
        <w:rPr>
          <w:color w:val="FF0000"/>
          <w:sz w:val="22"/>
        </w:rPr>
        <w:t xml:space="preserve"> </w:t>
      </w:r>
      <w:r w:rsidR="00A97C09" w:rsidRPr="00B20492">
        <w:rPr>
          <w:color w:val="FF0000"/>
          <w:sz w:val="22"/>
        </w:rPr>
        <w:t>marcar com asterisco o autor que submeteu o artigo</w:t>
      </w:r>
      <w:r w:rsidR="00550045">
        <w:rPr>
          <w:color w:val="FF0000"/>
          <w:sz w:val="22"/>
        </w:rPr>
        <w:t xml:space="preserve">, </w:t>
      </w:r>
      <w:r w:rsidR="00AD0A74">
        <w:rPr>
          <w:color w:val="FF0000"/>
          <w:sz w:val="22"/>
        </w:rPr>
        <w:t>manter o logo do ORCID (bolinha ao lado do asterisco)</w:t>
      </w:r>
    </w:p>
    <w:p w14:paraId="01B84FE3" w14:textId="77777777" w:rsidR="00550045" w:rsidRPr="00443861" w:rsidRDefault="00550045" w:rsidP="00B504B1">
      <w:pPr>
        <w:spacing w:line="360" w:lineRule="auto"/>
        <w:rPr>
          <w:b/>
          <w:i/>
          <w:iCs/>
        </w:rPr>
      </w:pPr>
    </w:p>
    <w:p w14:paraId="71BF071E" w14:textId="142023DD" w:rsidR="00EF29AF" w:rsidRDefault="00A97C09" w:rsidP="00B504B1">
      <w:pPr>
        <w:spacing w:line="360" w:lineRule="auto"/>
      </w:pPr>
      <w:r w:rsidRPr="00A97C09">
        <w:rPr>
          <w:vertAlign w:val="superscript"/>
        </w:rPr>
        <w:t>a</w:t>
      </w:r>
      <w:r w:rsidR="00762C63">
        <w:t>Aqui vai o endereço. Lembre-se de que a menor unidade usada deve ser o departamento, depois instituto</w:t>
      </w:r>
      <w:r w:rsidR="00BA08CE">
        <w:t xml:space="preserve"> (se houver)</w:t>
      </w:r>
      <w:r w:rsidR="00762C63">
        <w:t>, depois universidade</w:t>
      </w:r>
      <w:r w:rsidR="006D6938">
        <w:t>. Sempre tudo por extenso</w:t>
      </w:r>
      <w:r w:rsidR="00BA08CE">
        <w:t xml:space="preserve">. Exemplo: </w:t>
      </w:r>
      <w:r w:rsidR="00A00E01">
        <w:t xml:space="preserve">Departamento de Química, </w:t>
      </w:r>
      <w:r w:rsidR="00BA08CE">
        <w:t xml:space="preserve">Universidade </w:t>
      </w:r>
      <w:r w:rsidR="00A00E01">
        <w:t xml:space="preserve">Estadual de Maringá, </w:t>
      </w:r>
      <w:r w:rsidR="00484624" w:rsidRPr="00484624">
        <w:t>87020-900</w:t>
      </w:r>
      <w:r w:rsidR="00484624">
        <w:t xml:space="preserve"> </w:t>
      </w:r>
      <w:r w:rsidR="00A00E01">
        <w:t>Maringá – PR, Brasil</w:t>
      </w:r>
    </w:p>
    <w:p w14:paraId="4587E64E" w14:textId="77777777" w:rsidR="00550045" w:rsidRDefault="00550045" w:rsidP="00B504B1">
      <w:pPr>
        <w:spacing w:line="360" w:lineRule="auto"/>
      </w:pPr>
    </w:p>
    <w:p w14:paraId="4880F306" w14:textId="77777777" w:rsidR="00EF29AF" w:rsidRDefault="00A97C09" w:rsidP="00B504B1">
      <w:pPr>
        <w:spacing w:line="360" w:lineRule="auto"/>
      </w:pPr>
      <w:r w:rsidRPr="00A97C09">
        <w:rPr>
          <w:vertAlign w:val="superscript"/>
        </w:rPr>
        <w:t>b</w:t>
      </w:r>
      <w:r w:rsidR="006D6938">
        <w:t xml:space="preserve">Caso haja autores de </w:t>
      </w:r>
      <w:r w:rsidR="006D6938" w:rsidRPr="00A97C09">
        <w:t>outro instituto, separar os autores por endereço, como foi feito aqui. Nesse caso, aqui entra o endereço d</w:t>
      </w:r>
      <w:r w:rsidRPr="00A97C09">
        <w:t>e Maria C. Cavalcante</w:t>
      </w:r>
    </w:p>
    <w:p w14:paraId="15F80107" w14:textId="77777777" w:rsidR="00B504B1" w:rsidRDefault="00B504B1" w:rsidP="00B504B1">
      <w:pPr>
        <w:spacing w:line="360" w:lineRule="auto"/>
      </w:pPr>
    </w:p>
    <w:p w14:paraId="664C26D5" w14:textId="77777777" w:rsidR="00E52722" w:rsidRPr="001C0932" w:rsidRDefault="00FA6F0F" w:rsidP="00B504B1">
      <w:pPr>
        <w:spacing w:line="360" w:lineRule="auto"/>
      </w:pPr>
      <w:r>
        <w:t>------------------------------</w:t>
      </w:r>
      <w:r>
        <w:rPr>
          <w:i/>
          <w:color w:val="FF0000"/>
        </w:rPr>
        <w:t xml:space="preserve">marque </w:t>
      </w:r>
      <w:r w:rsidR="009400EA">
        <w:rPr>
          <w:i/>
          <w:color w:val="FF0000"/>
        </w:rPr>
        <w:t>uma</w:t>
      </w:r>
      <w:r>
        <w:rPr>
          <w:i/>
          <w:color w:val="FF0000"/>
        </w:rPr>
        <w:t xml:space="preserve"> alternativa, não apague o texto em azul</w:t>
      </w:r>
      <w:r>
        <w:t>----------------------</w:t>
      </w:r>
    </w:p>
    <w:p w14:paraId="127AA98D" w14:textId="77777777" w:rsidR="003F0F57" w:rsidRPr="00B20492" w:rsidRDefault="003F0F57" w:rsidP="00B504B1">
      <w:pPr>
        <w:spacing w:line="360" w:lineRule="auto"/>
        <w:rPr>
          <w:color w:val="0070C0"/>
        </w:rPr>
      </w:pPr>
      <w:r w:rsidRPr="00B20492">
        <w:rPr>
          <w:color w:val="0070C0"/>
        </w:rPr>
        <w:t>(  ) Manuscrito com material suplementar</w:t>
      </w:r>
    </w:p>
    <w:p w14:paraId="06C7367B" w14:textId="77777777" w:rsidR="003F0F57" w:rsidRPr="00B20492" w:rsidRDefault="003F0F57" w:rsidP="00B504B1">
      <w:pPr>
        <w:pBdr>
          <w:bottom w:val="single" w:sz="6" w:space="1" w:color="auto"/>
        </w:pBdr>
        <w:spacing w:line="360" w:lineRule="auto"/>
        <w:rPr>
          <w:color w:val="0070C0"/>
        </w:rPr>
      </w:pPr>
      <w:r w:rsidRPr="00B20492">
        <w:rPr>
          <w:color w:val="0070C0"/>
        </w:rPr>
        <w:t>(  ) Manuscrito sem material suplementar</w:t>
      </w:r>
    </w:p>
    <w:p w14:paraId="11A229A1" w14:textId="77777777" w:rsidR="00AD0A74" w:rsidRPr="001C0932" w:rsidRDefault="00AD0A74" w:rsidP="00B504B1">
      <w:pPr>
        <w:spacing w:line="360" w:lineRule="auto"/>
      </w:pPr>
    </w:p>
    <w:p w14:paraId="4393381E" w14:textId="77773481" w:rsidR="00B504B1" w:rsidRDefault="00EF29AF" w:rsidP="00B504B1">
      <w:pPr>
        <w:spacing w:line="360" w:lineRule="auto"/>
        <w:rPr>
          <w:color w:val="FF0000"/>
          <w:sz w:val="22"/>
        </w:rPr>
      </w:pPr>
      <w:r w:rsidRPr="00E76B82">
        <w:rPr>
          <w:lang w:val="pt-BR"/>
        </w:rPr>
        <w:t>*</w:t>
      </w:r>
      <w:r w:rsidR="00E76B82" w:rsidRPr="00E76B82">
        <w:rPr>
          <w:lang w:val="pt-BR"/>
        </w:rPr>
        <w:t>e-mail:</w:t>
      </w:r>
      <w:r w:rsidR="00E76B82" w:rsidRPr="00F03260">
        <w:rPr>
          <w:lang w:val="pt-BR"/>
        </w:rPr>
        <w:t xml:space="preserve"> </w:t>
      </w:r>
      <w:r w:rsidR="006C2972" w:rsidRPr="006C2972">
        <w:rPr>
          <w:color w:val="FF0000"/>
          <w:sz w:val="22"/>
        </w:rPr>
        <w:t xml:space="preserve">insira </w:t>
      </w:r>
      <w:r w:rsidR="006C2972">
        <w:rPr>
          <w:color w:val="FF0000"/>
          <w:sz w:val="22"/>
        </w:rPr>
        <w:t xml:space="preserve">aqui </w:t>
      </w:r>
      <w:r w:rsidR="006C2972" w:rsidRPr="006C2972">
        <w:rPr>
          <w:color w:val="FF0000"/>
          <w:sz w:val="22"/>
        </w:rPr>
        <w:t>o</w:t>
      </w:r>
      <w:r>
        <w:fldChar w:fldCharType="begin"/>
      </w:r>
      <w:r>
        <w:instrText xml:space="preserve"> HYPERLINK "mailto:mcavalcante@servidor.com" </w:instrText>
      </w:r>
      <w:r w:rsidR="00000000">
        <w:fldChar w:fldCharType="separate"/>
      </w:r>
      <w:r>
        <w:fldChar w:fldCharType="end"/>
      </w:r>
      <w:r w:rsidR="00B20492" w:rsidRPr="006C2972">
        <w:rPr>
          <w:color w:val="FF0000"/>
          <w:sz w:val="22"/>
        </w:rPr>
        <w:t xml:space="preserve"> </w:t>
      </w:r>
      <w:r w:rsidR="00B20492" w:rsidRPr="00B20492">
        <w:rPr>
          <w:color w:val="FF0000"/>
          <w:sz w:val="22"/>
        </w:rPr>
        <w:t xml:space="preserve">email do autor </w:t>
      </w:r>
      <w:r w:rsidR="00550045">
        <w:rPr>
          <w:color w:val="FF0000"/>
          <w:sz w:val="22"/>
        </w:rPr>
        <w:t>correspondente</w:t>
      </w:r>
    </w:p>
    <w:p w14:paraId="332632EC" w14:textId="7BACA908" w:rsidR="00550045" w:rsidRDefault="00AD0A74" w:rsidP="00B504B1">
      <w:pPr>
        <w:spacing w:line="360" w:lineRule="auto"/>
        <w:rPr>
          <w:color w:val="538135"/>
          <w:sz w:val="22"/>
        </w:rPr>
      </w:pPr>
      <w:r>
        <w:rPr>
          <w:color w:val="538135"/>
          <w:sz w:val="22"/>
        </w:rPr>
        <w:t xml:space="preserve">ORCID – João D. de Almeida: https://orcid.org/0000-0012-3645-795X </w:t>
      </w:r>
      <w:r w:rsidRPr="006C2972">
        <w:rPr>
          <w:color w:val="FF0000"/>
          <w:sz w:val="22"/>
        </w:rPr>
        <w:t xml:space="preserve">insira </w:t>
      </w:r>
      <w:r>
        <w:rPr>
          <w:color w:val="FF0000"/>
          <w:sz w:val="22"/>
        </w:rPr>
        <w:t xml:space="preserve">aqui </w:t>
      </w:r>
      <w:r w:rsidRPr="006C2972">
        <w:rPr>
          <w:color w:val="FF0000"/>
          <w:sz w:val="22"/>
        </w:rPr>
        <w:t>o</w:t>
      </w:r>
      <w:hyperlink r:id="rId10" w:history="1"/>
      <w:r w:rsidRPr="006C2972">
        <w:rPr>
          <w:color w:val="FF0000"/>
          <w:sz w:val="22"/>
        </w:rPr>
        <w:t xml:space="preserve"> </w:t>
      </w:r>
      <w:r>
        <w:rPr>
          <w:color w:val="FF0000"/>
          <w:sz w:val="22"/>
        </w:rPr>
        <w:t>nome do autor correspondente e o endereço da página do ORCID desse autor (não mude a cor)</w:t>
      </w:r>
    </w:p>
    <w:p w14:paraId="0C0D41F9" w14:textId="1523BED0" w:rsidR="00EF29AF" w:rsidRPr="00484624" w:rsidRDefault="00B504B1" w:rsidP="00AD0A74">
      <w:pPr>
        <w:spacing w:line="360" w:lineRule="auto"/>
        <w:rPr>
          <w:lang w:val="pt-BR"/>
        </w:rPr>
      </w:pPr>
      <w:r>
        <w:rPr>
          <w:color w:val="FF0000"/>
          <w:sz w:val="22"/>
        </w:rPr>
        <w:br w:type="page"/>
      </w:r>
      <w:r w:rsidR="00484624" w:rsidRPr="00484624">
        <w:rPr>
          <w:lang w:val="pt-BR"/>
        </w:rPr>
        <w:lastRenderedPageBreak/>
        <w:t xml:space="preserve">THE OLEFIN METATHESIS REACTION: REORGANIZATION AND CICLIZATION OF ORGANIC COMPOUNDS </w:t>
      </w:r>
      <w:r w:rsidR="00484624" w:rsidRPr="00B20492">
        <w:rPr>
          <w:color w:val="FF0000"/>
          <w:sz w:val="22"/>
        </w:rPr>
        <w:t>título em inglês do seu manuscrito, com todas as letras maísculas e sem negrito</w:t>
      </w:r>
    </w:p>
    <w:p w14:paraId="73A896BE" w14:textId="77777777" w:rsidR="00455CAD" w:rsidRPr="007A3261" w:rsidRDefault="00455CAD" w:rsidP="00B504B1">
      <w:pPr>
        <w:spacing w:line="360" w:lineRule="auto"/>
        <w:rPr>
          <w:lang w:val="pt-BR"/>
        </w:rPr>
      </w:pPr>
    </w:p>
    <w:p w14:paraId="25ABEB14" w14:textId="7D6AEBB8" w:rsidR="005F04E2" w:rsidRDefault="007A3261" w:rsidP="00B504B1">
      <w:pPr>
        <w:spacing w:line="360" w:lineRule="auto"/>
        <w:rPr>
          <w:rStyle w:val="hps"/>
          <w:lang w:val="pt-BR"/>
        </w:rPr>
      </w:pPr>
      <w:r w:rsidRPr="007A3261">
        <w:rPr>
          <w:rStyle w:val="hps"/>
          <w:lang w:val="pt-BR"/>
        </w:rPr>
        <w:t>Aqui deve ser escrito o abstract do seu artigo, n</w:t>
      </w:r>
      <w:r>
        <w:rPr>
          <w:rStyle w:val="hps"/>
          <w:lang w:val="pt-BR"/>
        </w:rPr>
        <w:t xml:space="preserve">ão se esqueça de que ele deve apresentar no máximo </w:t>
      </w:r>
      <w:r w:rsidR="00106B59">
        <w:rPr>
          <w:rStyle w:val="hps"/>
          <w:lang w:val="pt-BR"/>
        </w:rPr>
        <w:t>2</w:t>
      </w:r>
      <w:r>
        <w:rPr>
          <w:rStyle w:val="hps"/>
          <w:lang w:val="pt-BR"/>
        </w:rPr>
        <w:t xml:space="preserve">00 palavras. </w:t>
      </w:r>
    </w:p>
    <w:p w14:paraId="4F6636C1" w14:textId="77777777" w:rsidR="00F03260" w:rsidRPr="007A3261" w:rsidRDefault="00F03260" w:rsidP="00B504B1">
      <w:pPr>
        <w:spacing w:line="360" w:lineRule="auto"/>
        <w:rPr>
          <w:rStyle w:val="hps"/>
          <w:lang w:val="pt-BR"/>
        </w:rPr>
      </w:pPr>
    </w:p>
    <w:p w14:paraId="1F4F77D0" w14:textId="3D6598CB" w:rsidR="00CE1CA7" w:rsidRPr="007A3261" w:rsidRDefault="00CE1CA7" w:rsidP="00B504B1">
      <w:pPr>
        <w:spacing w:line="360" w:lineRule="auto"/>
        <w:rPr>
          <w:lang w:val="en-US"/>
        </w:rPr>
      </w:pPr>
      <w:r w:rsidRPr="00F57417">
        <w:rPr>
          <w:rStyle w:val="hps"/>
          <w:lang w:val="en-US"/>
        </w:rPr>
        <w:t>Keywords:</w:t>
      </w:r>
      <w:r w:rsidRPr="007A3261">
        <w:rPr>
          <w:rStyle w:val="hps"/>
          <w:b/>
          <w:lang w:val="en-US"/>
        </w:rPr>
        <w:t xml:space="preserve"> </w:t>
      </w:r>
      <w:r w:rsidR="007A3261" w:rsidRPr="007A3261">
        <w:rPr>
          <w:rStyle w:val="hps"/>
          <w:lang w:val="en-US"/>
        </w:rPr>
        <w:t>keyword1</w:t>
      </w:r>
      <w:r w:rsidRPr="007A3261">
        <w:rPr>
          <w:rStyle w:val="hps"/>
          <w:lang w:val="en-US"/>
        </w:rPr>
        <w:t>;</w:t>
      </w:r>
      <w:r w:rsidRPr="007A3261">
        <w:rPr>
          <w:rStyle w:val="hps"/>
          <w:b/>
          <w:lang w:val="en-US"/>
        </w:rPr>
        <w:t xml:space="preserve"> </w:t>
      </w:r>
      <w:r w:rsidR="007A3261" w:rsidRPr="007A3261">
        <w:rPr>
          <w:rStyle w:val="hps"/>
          <w:lang w:val="en-US"/>
        </w:rPr>
        <w:t>keyword2</w:t>
      </w:r>
      <w:r w:rsidRPr="007A3261">
        <w:rPr>
          <w:rStyle w:val="hps"/>
          <w:lang w:val="en-US"/>
        </w:rPr>
        <w:t>;</w:t>
      </w:r>
      <w:r w:rsidRPr="007A3261">
        <w:rPr>
          <w:rStyle w:val="hps"/>
          <w:b/>
          <w:lang w:val="en-US"/>
        </w:rPr>
        <w:t xml:space="preserve"> </w:t>
      </w:r>
      <w:r w:rsidR="007A3261">
        <w:rPr>
          <w:rStyle w:val="hps"/>
          <w:lang w:val="en-US"/>
        </w:rPr>
        <w:t>keyword</w:t>
      </w:r>
      <w:r w:rsidR="007A3261" w:rsidRPr="007A3261">
        <w:rPr>
          <w:rStyle w:val="hps"/>
          <w:lang w:val="en-US"/>
        </w:rPr>
        <w:t>3</w:t>
      </w:r>
      <w:r w:rsidRPr="007A3261">
        <w:rPr>
          <w:rStyle w:val="hps"/>
          <w:lang w:val="en-US"/>
        </w:rPr>
        <w:t>.</w:t>
      </w:r>
      <w:r w:rsidR="00106B59">
        <w:rPr>
          <w:rStyle w:val="hps"/>
          <w:lang w:val="en-US"/>
        </w:rPr>
        <w:t xml:space="preserve"> </w:t>
      </w:r>
      <w:proofErr w:type="spellStart"/>
      <w:r w:rsidR="00106B59" w:rsidRPr="00106B59">
        <w:rPr>
          <w:rStyle w:val="hps"/>
          <w:color w:val="FF0000"/>
          <w:lang w:val="en-US"/>
        </w:rPr>
        <w:t>insira</w:t>
      </w:r>
      <w:proofErr w:type="spellEnd"/>
      <w:r w:rsidR="00106B59" w:rsidRPr="00106B59">
        <w:rPr>
          <w:rStyle w:val="hps"/>
          <w:color w:val="FF0000"/>
          <w:lang w:val="en-US"/>
        </w:rPr>
        <w:t xml:space="preserve"> entre 3 </w:t>
      </w:r>
      <w:r w:rsidR="001E4067">
        <w:rPr>
          <w:rStyle w:val="hps"/>
          <w:color w:val="FF0000"/>
          <w:lang w:val="en-US"/>
        </w:rPr>
        <w:t>a</w:t>
      </w:r>
      <w:r w:rsidR="00106B59" w:rsidRPr="00106B59">
        <w:rPr>
          <w:rStyle w:val="hps"/>
          <w:color w:val="FF0000"/>
          <w:lang w:val="en-US"/>
        </w:rPr>
        <w:t xml:space="preserve"> 5 keywords</w:t>
      </w:r>
    </w:p>
    <w:p w14:paraId="46B4170B" w14:textId="77777777" w:rsidR="00146267" w:rsidRPr="00550045" w:rsidRDefault="0016126D" w:rsidP="00B504B1">
      <w:pPr>
        <w:pStyle w:val="Ttulo1"/>
        <w:spacing w:line="360" w:lineRule="auto"/>
        <w:rPr>
          <w:lang w:val="pt-BR"/>
        </w:rPr>
      </w:pPr>
      <w:r w:rsidRPr="008D2BC0">
        <w:rPr>
          <w:lang w:val="pt-BR"/>
        </w:rPr>
        <w:br w:type="page"/>
      </w:r>
      <w:r w:rsidR="00146267" w:rsidRPr="00550045">
        <w:rPr>
          <w:lang w:val="pt-BR"/>
        </w:rPr>
        <w:lastRenderedPageBreak/>
        <w:t>INTRODUÇÃO</w:t>
      </w:r>
    </w:p>
    <w:p w14:paraId="05E4C87B" w14:textId="77777777" w:rsidR="005F18DA" w:rsidRPr="00550045" w:rsidRDefault="005F18DA" w:rsidP="00B504B1">
      <w:pPr>
        <w:spacing w:line="360" w:lineRule="auto"/>
        <w:rPr>
          <w:lang w:val="pt-BR"/>
        </w:rPr>
      </w:pPr>
    </w:p>
    <w:p w14:paraId="34EBD51A" w14:textId="77777777" w:rsidR="00F03260" w:rsidRPr="00F03260" w:rsidRDefault="00F03260" w:rsidP="00B504B1">
      <w:pPr>
        <w:spacing w:line="360" w:lineRule="auto"/>
        <w:jc w:val="both"/>
        <w:rPr>
          <w:lang w:val="pt-BR"/>
        </w:rPr>
      </w:pPr>
      <w:r w:rsidRPr="00F03260">
        <w:rPr>
          <w:lang w:val="pt-BR"/>
        </w:rPr>
        <w:t xml:space="preserve">Os títulos </w:t>
      </w:r>
      <w:r w:rsidR="005F18DA" w:rsidRPr="005F18DA">
        <w:rPr>
          <w:lang w:val="pt-BR"/>
        </w:rPr>
        <w:t>da seção</w:t>
      </w:r>
      <w:r w:rsidRPr="00F03260">
        <w:rPr>
          <w:lang w:val="pt-BR"/>
        </w:rPr>
        <w:t xml:space="preserve"> são escritos com todas as letras </w:t>
      </w:r>
      <w:r>
        <w:rPr>
          <w:lang w:val="pt-BR"/>
        </w:rPr>
        <w:t>maiúsculas</w:t>
      </w:r>
      <w:r w:rsidR="005F18DA">
        <w:rPr>
          <w:lang w:val="pt-BR"/>
        </w:rPr>
        <w:t xml:space="preserve"> e em negrito. Deve haver espaçamento</w:t>
      </w:r>
      <w:r w:rsidR="005F18DA" w:rsidRPr="005F18DA">
        <w:rPr>
          <w:lang w:val="pt-BR"/>
        </w:rPr>
        <w:t xml:space="preserve"> antes e depois do título da seção</w:t>
      </w:r>
      <w:r w:rsidR="00E84EA5">
        <w:rPr>
          <w:lang w:val="pt-BR"/>
        </w:rPr>
        <w:t>.</w:t>
      </w:r>
    </w:p>
    <w:p w14:paraId="565B05AF" w14:textId="77777777" w:rsidR="00146267" w:rsidRPr="00F03260" w:rsidRDefault="00146267" w:rsidP="00B504B1">
      <w:pPr>
        <w:spacing w:line="360" w:lineRule="auto"/>
        <w:rPr>
          <w:lang w:val="pt-BR"/>
        </w:rPr>
      </w:pPr>
    </w:p>
    <w:p w14:paraId="7CF5F019" w14:textId="77777777" w:rsidR="00893437" w:rsidRPr="00B20492" w:rsidRDefault="00CC0ECF" w:rsidP="00B504B1">
      <w:pPr>
        <w:pStyle w:val="Ttulo2"/>
        <w:spacing w:line="360" w:lineRule="auto"/>
        <w:rPr>
          <w:b w:val="0"/>
          <w:color w:val="FF0000"/>
        </w:rPr>
      </w:pPr>
      <w:r>
        <w:rPr>
          <w:lang w:val="pt-BR"/>
        </w:rPr>
        <w:t>Subtítulo1</w:t>
      </w:r>
      <w:r w:rsidR="00B20492" w:rsidRPr="00B20492">
        <w:rPr>
          <w:lang w:val="pt-BR"/>
        </w:rPr>
        <w:t xml:space="preserve"> </w:t>
      </w:r>
      <w:r w:rsidR="007A3261" w:rsidRPr="00B20492">
        <w:rPr>
          <w:b w:val="0"/>
          <w:color w:val="FF0000"/>
          <w:sz w:val="22"/>
          <w:lang w:val="pt-BR"/>
        </w:rPr>
        <w:t>subtítulo</w:t>
      </w:r>
      <w:r w:rsidR="00F03260" w:rsidRPr="00B20492">
        <w:rPr>
          <w:b w:val="0"/>
          <w:color w:val="FF0000"/>
          <w:sz w:val="22"/>
          <w:lang w:val="pt-BR"/>
        </w:rPr>
        <w:t>– Apenas a 1ª letra maiúscula, em negrito</w:t>
      </w:r>
      <w:r w:rsidR="00E84EA5" w:rsidRPr="00B20492">
        <w:rPr>
          <w:b w:val="0"/>
          <w:color w:val="FF0000"/>
          <w:sz w:val="22"/>
          <w:lang w:val="pt-BR"/>
        </w:rPr>
        <w:t>. Deve haver espaçamento antes e depois do subtítulo</w:t>
      </w:r>
    </w:p>
    <w:p w14:paraId="0208F402" w14:textId="77777777" w:rsidR="00E76B82" w:rsidRPr="00F03260" w:rsidRDefault="00E76B82" w:rsidP="00B504B1">
      <w:pPr>
        <w:spacing w:line="360" w:lineRule="auto"/>
        <w:rPr>
          <w:lang w:val="pt-BR"/>
        </w:rPr>
      </w:pPr>
    </w:p>
    <w:p w14:paraId="2C85AD32" w14:textId="77777777" w:rsidR="00E6778B" w:rsidRDefault="00E6778B" w:rsidP="00B504B1">
      <w:pPr>
        <w:spacing w:line="360" w:lineRule="auto"/>
        <w:jc w:val="both"/>
        <w:rPr>
          <w:lang w:val="pt-BR"/>
        </w:rPr>
      </w:pPr>
      <w:r w:rsidRPr="00E6778B">
        <w:rPr>
          <w:lang w:val="pt-BR"/>
        </w:rPr>
        <w:t xml:space="preserve">Aqui entra o seu texto. </w:t>
      </w:r>
      <w:r>
        <w:rPr>
          <w:lang w:val="pt-BR"/>
        </w:rPr>
        <w:t>Caso haja alguma citação a ser feita, ela deve seguir este padrão.</w:t>
      </w:r>
      <w:r w:rsidRPr="00E6778B">
        <w:rPr>
          <w:vertAlign w:val="superscript"/>
          <w:lang w:val="pt-BR"/>
        </w:rPr>
        <w:t>1</w:t>
      </w:r>
      <w:r>
        <w:rPr>
          <w:lang w:val="pt-BR"/>
        </w:rPr>
        <w:t xml:space="preserve"> Caso queira citar um intervalo de três ou mais referências em sequência, use dessa forma.</w:t>
      </w:r>
      <w:r w:rsidRPr="00E6778B">
        <w:rPr>
          <w:vertAlign w:val="superscript"/>
          <w:lang w:val="pt-BR"/>
        </w:rPr>
        <w:t>2-4</w:t>
      </w:r>
      <w:r>
        <w:rPr>
          <w:lang w:val="pt-BR"/>
        </w:rPr>
        <w:t xml:space="preserve"> Quando forem apenas duas ou não estiverem em sequência, usar a vírgula.</w:t>
      </w:r>
      <w:r w:rsidRPr="00E6778B">
        <w:rPr>
          <w:vertAlign w:val="superscript"/>
          <w:lang w:val="pt-BR"/>
        </w:rPr>
        <w:t>1,3,5</w:t>
      </w:r>
      <w:r>
        <w:rPr>
          <w:lang w:val="pt-BR"/>
        </w:rPr>
        <w:t xml:space="preserve"> Repare que todas elas aparecem logo após a pontuação e não apresentam espaços.</w:t>
      </w:r>
      <w:r w:rsidR="00E81542">
        <w:rPr>
          <w:lang w:val="pt-BR"/>
        </w:rPr>
        <w:t xml:space="preserve"> A Química Nova não publica notas de rodapé. Quaisquer notas do autor devem ser inclusas na lista de referências e, no texto, devem seguir o mesmo padrão das citações, mantendo inclusive a sequência numérica. Esta é uma nota do autor, que estará na posição 6 da lista de referências e não no rodapé da página.</w:t>
      </w:r>
      <w:r w:rsidR="00E81542" w:rsidRPr="00E81542">
        <w:rPr>
          <w:vertAlign w:val="superscript"/>
          <w:lang w:val="pt-BR"/>
        </w:rPr>
        <w:t>6</w:t>
      </w:r>
    </w:p>
    <w:p w14:paraId="1F52210C" w14:textId="77777777" w:rsidR="00E6778B" w:rsidRDefault="00E6778B" w:rsidP="00B504B1">
      <w:pPr>
        <w:spacing w:line="360" w:lineRule="auto"/>
        <w:jc w:val="both"/>
        <w:rPr>
          <w:lang w:val="pt-BR"/>
        </w:rPr>
      </w:pPr>
      <w:r w:rsidRPr="00E6778B">
        <w:rPr>
          <w:lang w:val="pt-BR"/>
        </w:rPr>
        <w:t>Como pode perceber, os parágrafos não apresentam tabulações. Favor manter esse padrão durante todo o texto.</w:t>
      </w:r>
      <w:r>
        <w:rPr>
          <w:lang w:val="pt-BR"/>
        </w:rPr>
        <w:t xml:space="preserve"> Caso queira inserir uma figura, seguir o padrão como na Figura 1.</w:t>
      </w:r>
    </w:p>
    <w:p w14:paraId="2CCA9796" w14:textId="77777777" w:rsidR="00DA501B" w:rsidRDefault="00DA501B" w:rsidP="00B504B1">
      <w:pPr>
        <w:spacing w:line="360" w:lineRule="auto"/>
        <w:jc w:val="both"/>
        <w:rPr>
          <w:lang w:val="pt-BR"/>
        </w:rPr>
      </w:pPr>
    </w:p>
    <w:p w14:paraId="7326213E" w14:textId="77777777" w:rsidR="00DA501B" w:rsidRDefault="00DE2629" w:rsidP="00DE2629">
      <w:pPr>
        <w:spacing w:line="360" w:lineRule="auto"/>
        <w:jc w:val="center"/>
        <w:rPr>
          <w:lang w:val="pt-BR"/>
        </w:rPr>
      </w:pPr>
      <w:r>
        <w:object w:dxaOrig="2326" w:dyaOrig="2213" w14:anchorId="383A43B0">
          <v:shape id="_x0000_i1026" type="#_x0000_t75" style="width:116.25pt;height:111pt" o:ole="">
            <v:imagedata r:id="rId11" o:title=""/>
          </v:shape>
          <o:OLEObject Type="Embed" ProgID="ChemDraw.Document.6.0" ShapeID="_x0000_i1026" DrawAspect="Content" ObjectID="_1810585836" r:id="rId12"/>
        </w:object>
      </w:r>
    </w:p>
    <w:p w14:paraId="18D639DE" w14:textId="77777777" w:rsidR="00DA501B" w:rsidRPr="00E81542" w:rsidRDefault="00DA501B" w:rsidP="00B504B1">
      <w:pPr>
        <w:spacing w:line="360" w:lineRule="auto"/>
        <w:rPr>
          <w:i/>
          <w:lang w:val="pt-BR"/>
        </w:rPr>
      </w:pPr>
      <w:r w:rsidRPr="00E81542">
        <w:rPr>
          <w:b/>
          <w:i/>
          <w:lang w:val="pt-BR"/>
        </w:rPr>
        <w:t>Figura 1.</w:t>
      </w:r>
      <w:r w:rsidRPr="00E81542">
        <w:rPr>
          <w:i/>
          <w:lang w:val="pt-BR"/>
        </w:rPr>
        <w:t xml:space="preserve"> A descrição da figura deve ter esse formato. Em itálico e sem ponto final </w:t>
      </w:r>
    </w:p>
    <w:p w14:paraId="6D76B451" w14:textId="77777777" w:rsidR="00DA501B" w:rsidRDefault="00DA501B" w:rsidP="00B504B1">
      <w:pPr>
        <w:spacing w:line="360" w:lineRule="auto"/>
        <w:rPr>
          <w:lang w:val="pt-BR"/>
        </w:rPr>
      </w:pPr>
    </w:p>
    <w:p w14:paraId="7DF069E1" w14:textId="77777777" w:rsidR="00AC6F17" w:rsidRDefault="00E6778B" w:rsidP="00AC6F17">
      <w:pPr>
        <w:spacing w:line="360" w:lineRule="auto"/>
        <w:jc w:val="both"/>
        <w:rPr>
          <w:lang w:val="pt-BR"/>
        </w:rPr>
      </w:pPr>
      <w:r w:rsidRPr="002916E0">
        <w:rPr>
          <w:lang w:val="pt-BR"/>
        </w:rPr>
        <w:t xml:space="preserve">Todas as figuras devem </w:t>
      </w:r>
      <w:r w:rsidR="000B2E32" w:rsidRPr="002916E0">
        <w:rPr>
          <w:lang w:val="pt-BR"/>
        </w:rPr>
        <w:t>ser incluídas no texto, logo após serem citadas pela primeira vez.</w:t>
      </w:r>
      <w:r w:rsidR="00AC6F17">
        <w:rPr>
          <w:lang w:val="pt-BR"/>
        </w:rPr>
        <w:t xml:space="preserve"> No caso de estruturas químicas, utilize o estilo ACS, disponível para diversos editores de moléculas e descrito em detalhes aqui: </w:t>
      </w:r>
      <w:r w:rsidR="00AC6F17" w:rsidRPr="00AC6F17">
        <w:rPr>
          <w:lang w:val="pt-BR"/>
        </w:rPr>
        <w:t>http://pubs.acs.org/doi/abs/10.1021/bk-2006-STYG.ch017</w:t>
      </w:r>
    </w:p>
    <w:p w14:paraId="0B1AD0A8" w14:textId="77777777" w:rsidR="00AC6F17" w:rsidRDefault="00AC6F17" w:rsidP="00B504B1">
      <w:pPr>
        <w:spacing w:line="360" w:lineRule="auto"/>
        <w:rPr>
          <w:lang w:val="pt-BR"/>
        </w:rPr>
      </w:pPr>
    </w:p>
    <w:p w14:paraId="1EC37082" w14:textId="77777777" w:rsidR="00E6778B" w:rsidRDefault="00C53D32" w:rsidP="00B504B1">
      <w:pPr>
        <w:spacing w:line="360" w:lineRule="auto"/>
        <w:rPr>
          <w:lang w:val="pt-BR"/>
        </w:rPr>
      </w:pPr>
      <w:r w:rsidRPr="002916E0">
        <w:rPr>
          <w:lang w:val="pt-BR"/>
        </w:rPr>
        <w:t>Tabelas também são indicadas como mostra a Tabela 1.</w:t>
      </w:r>
    </w:p>
    <w:p w14:paraId="4ABFFCE6" w14:textId="77777777" w:rsidR="00DA501B" w:rsidRDefault="00DA501B" w:rsidP="00B504B1">
      <w:pPr>
        <w:spacing w:line="360" w:lineRule="auto"/>
        <w:rPr>
          <w:lang w:val="pt-BR"/>
        </w:rPr>
      </w:pPr>
    </w:p>
    <w:p w14:paraId="4255DCF2" w14:textId="77777777" w:rsidR="000B2E32" w:rsidRPr="00B23BC1" w:rsidRDefault="000B2E32" w:rsidP="000B2E32">
      <w:pPr>
        <w:spacing w:line="360" w:lineRule="auto"/>
        <w:rPr>
          <w:b/>
          <w:lang w:val="pt-BR"/>
        </w:rPr>
      </w:pPr>
      <w:r w:rsidRPr="00B23BC1">
        <w:rPr>
          <w:b/>
          <w:lang w:val="pt-BR"/>
        </w:rPr>
        <w:t xml:space="preserve">Tabela 1. </w:t>
      </w:r>
      <w:r w:rsidRPr="00B23BC1">
        <w:rPr>
          <w:lang w:val="pt-BR"/>
        </w:rPr>
        <w:t>Siga ess</w:t>
      </w:r>
      <w:r>
        <w:rPr>
          <w:lang w:val="pt-BR"/>
        </w:rPr>
        <w:t>e</w:t>
      </w:r>
      <w:r w:rsidRPr="00B23BC1">
        <w:rPr>
          <w:lang w:val="pt-BR"/>
        </w:rPr>
        <w:t xml:space="preserve"> padrão. O título em negrito</w:t>
      </w:r>
      <w:r>
        <w:rPr>
          <w:lang w:val="pt-BR"/>
        </w:rPr>
        <w:t xml:space="preserve"> e</w:t>
      </w:r>
      <w:r w:rsidRPr="00B23BC1">
        <w:rPr>
          <w:lang w:val="pt-BR"/>
        </w:rPr>
        <w:t xml:space="preserve"> a descrição do título sem negrito ou itálico. Não colocar ponto fina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0B2E32" w:rsidRPr="007836D6" w14:paraId="5946956E" w14:textId="77777777" w:rsidTr="00885BDC">
        <w:tc>
          <w:tcPr>
            <w:tcW w:w="4889" w:type="dxa"/>
          </w:tcPr>
          <w:p w14:paraId="7309FE23" w14:textId="77777777" w:rsidR="000B2E32" w:rsidRPr="007836D6" w:rsidRDefault="000B2E32" w:rsidP="00885BDC">
            <w:pPr>
              <w:spacing w:line="360" w:lineRule="auto"/>
              <w:jc w:val="center"/>
              <w:rPr>
                <w:lang w:val="pt-BR"/>
              </w:rPr>
            </w:pPr>
          </w:p>
        </w:tc>
        <w:tc>
          <w:tcPr>
            <w:tcW w:w="4889" w:type="dxa"/>
          </w:tcPr>
          <w:p w14:paraId="616776D4" w14:textId="77777777" w:rsidR="000B2E32" w:rsidRPr="007836D6" w:rsidRDefault="000B2E32" w:rsidP="00885BDC">
            <w:pPr>
              <w:spacing w:line="360" w:lineRule="auto"/>
              <w:jc w:val="center"/>
              <w:rPr>
                <w:lang w:val="pt-BR"/>
              </w:rPr>
            </w:pPr>
          </w:p>
        </w:tc>
      </w:tr>
      <w:tr w:rsidR="000B2E32" w:rsidRPr="007836D6" w14:paraId="0C608663" w14:textId="77777777" w:rsidTr="00885BDC">
        <w:tc>
          <w:tcPr>
            <w:tcW w:w="4889" w:type="dxa"/>
          </w:tcPr>
          <w:p w14:paraId="03DF84D1" w14:textId="77777777" w:rsidR="000B2E32" w:rsidRPr="007836D6" w:rsidRDefault="000B2E32" w:rsidP="00885BDC">
            <w:pPr>
              <w:spacing w:line="360" w:lineRule="auto"/>
              <w:jc w:val="center"/>
              <w:rPr>
                <w:lang w:val="pt-BR"/>
              </w:rPr>
            </w:pPr>
          </w:p>
        </w:tc>
        <w:tc>
          <w:tcPr>
            <w:tcW w:w="4889" w:type="dxa"/>
          </w:tcPr>
          <w:p w14:paraId="30F6EFF6" w14:textId="77777777" w:rsidR="000B2E32" w:rsidRPr="007836D6" w:rsidRDefault="000B2E32" w:rsidP="00885BDC">
            <w:pPr>
              <w:spacing w:line="360" w:lineRule="auto"/>
              <w:jc w:val="center"/>
              <w:rPr>
                <w:lang w:val="pt-BR"/>
              </w:rPr>
            </w:pPr>
          </w:p>
        </w:tc>
      </w:tr>
    </w:tbl>
    <w:p w14:paraId="6E104B85" w14:textId="5E5FA36F" w:rsidR="000B2E32" w:rsidRDefault="000B2E32" w:rsidP="000B2E32">
      <w:pPr>
        <w:spacing w:line="360" w:lineRule="auto"/>
        <w:contextualSpacing w:val="0"/>
      </w:pPr>
      <w:r>
        <w:t>Ao final do rodapé das tabelas: deve ter ponto final.</w:t>
      </w:r>
      <w:r w:rsidR="00597EB9">
        <w:t xml:space="preserve"> </w:t>
      </w:r>
      <w:bookmarkStart w:id="0" w:name="_Hlk184057751"/>
      <w:r w:rsidR="00597EB9">
        <w:t>Todas os parâmetros, abreviações, etc. presentes na tabela devem ser definidas no rodapé.</w:t>
      </w:r>
      <w:bookmarkEnd w:id="0"/>
    </w:p>
    <w:p w14:paraId="022E1911" w14:textId="77777777" w:rsidR="00DA501B" w:rsidRPr="000B2E32" w:rsidRDefault="00DA501B" w:rsidP="00B504B1">
      <w:pPr>
        <w:spacing w:line="360" w:lineRule="auto"/>
        <w:rPr>
          <w:b/>
        </w:rPr>
      </w:pPr>
    </w:p>
    <w:p w14:paraId="3D845C72" w14:textId="77777777" w:rsidR="00E52722" w:rsidRDefault="00E52722" w:rsidP="00B504B1">
      <w:pPr>
        <w:spacing w:line="360" w:lineRule="auto"/>
        <w:rPr>
          <w:lang w:val="pt-BR"/>
        </w:rPr>
      </w:pPr>
      <w:r>
        <w:rPr>
          <w:lang w:val="pt-BR"/>
        </w:rPr>
        <w:t>Deve haver</w:t>
      </w:r>
      <w:r w:rsidRPr="00E52722">
        <w:rPr>
          <w:lang w:val="pt-BR"/>
        </w:rPr>
        <w:t xml:space="preserve"> espaço entre número e unidade (por exemplo, 1 h) e </w:t>
      </w:r>
      <w:r>
        <w:rPr>
          <w:lang w:val="pt-BR"/>
        </w:rPr>
        <w:t>as</w:t>
      </w:r>
      <w:r w:rsidRPr="00E52722">
        <w:rPr>
          <w:lang w:val="pt-BR"/>
        </w:rPr>
        <w:t xml:space="preserve"> unidades</w:t>
      </w:r>
      <w:r>
        <w:rPr>
          <w:lang w:val="pt-BR"/>
        </w:rPr>
        <w:t xml:space="preserve"> devem ser abreviadas</w:t>
      </w:r>
      <w:r w:rsidRPr="00E52722">
        <w:rPr>
          <w:lang w:val="pt-BR"/>
        </w:rPr>
        <w:t>.</w:t>
      </w:r>
    </w:p>
    <w:p w14:paraId="19DB4EE5" w14:textId="77777777" w:rsidR="00E84EA5" w:rsidRDefault="00E84EA5" w:rsidP="00B504B1">
      <w:pPr>
        <w:spacing w:line="360" w:lineRule="auto"/>
        <w:rPr>
          <w:lang w:val="pt-BR"/>
        </w:rPr>
      </w:pPr>
      <w:r>
        <w:rPr>
          <w:lang w:val="pt-BR"/>
        </w:rPr>
        <w:t>T</w:t>
      </w:r>
      <w:r w:rsidRPr="00E84EA5">
        <w:rPr>
          <w:lang w:val="pt-BR"/>
        </w:rPr>
        <w:t>ermos ou expressões em inglês ou em latim – em itálico</w:t>
      </w:r>
    </w:p>
    <w:p w14:paraId="0D6E6AA1" w14:textId="77777777" w:rsidR="00B20492" w:rsidRPr="00E52722" w:rsidRDefault="00B20492" w:rsidP="00B504B1">
      <w:pPr>
        <w:spacing w:line="360" w:lineRule="auto"/>
        <w:rPr>
          <w:lang w:val="pt-BR"/>
        </w:rPr>
      </w:pPr>
    </w:p>
    <w:p w14:paraId="5FFD683F" w14:textId="77777777" w:rsidR="00C53D32" w:rsidRPr="00CC0ECF" w:rsidRDefault="00CC0ECF" w:rsidP="00B504B1">
      <w:pPr>
        <w:spacing w:line="360" w:lineRule="auto"/>
        <w:rPr>
          <w:b/>
          <w:lang w:val="pt-BR"/>
        </w:rPr>
      </w:pPr>
      <w:r w:rsidRPr="00CC0ECF">
        <w:rPr>
          <w:b/>
          <w:lang w:val="pt-BR"/>
        </w:rPr>
        <w:t>Subtítulo</w:t>
      </w:r>
      <w:r>
        <w:rPr>
          <w:b/>
          <w:lang w:val="pt-BR"/>
        </w:rPr>
        <w:t>2</w:t>
      </w:r>
    </w:p>
    <w:p w14:paraId="179516D9" w14:textId="77777777" w:rsidR="00B20492" w:rsidRPr="00B20492" w:rsidRDefault="00B20492" w:rsidP="00B504B1">
      <w:pPr>
        <w:spacing w:line="360" w:lineRule="auto"/>
        <w:rPr>
          <w:b/>
          <w:lang w:val="pt-BR"/>
        </w:rPr>
      </w:pPr>
    </w:p>
    <w:p w14:paraId="4D9A5421" w14:textId="77777777" w:rsidR="00E13389" w:rsidRPr="00172861" w:rsidRDefault="00CC0ECF" w:rsidP="00B504B1">
      <w:pPr>
        <w:pStyle w:val="Ttulo3"/>
        <w:spacing w:line="360" w:lineRule="auto"/>
      </w:pPr>
      <w:proofErr w:type="spellStart"/>
      <w:r w:rsidRPr="00CC0ECF">
        <w:t>Sub-subtítulo</w:t>
      </w:r>
      <w:proofErr w:type="spellEnd"/>
      <w:r w:rsidRPr="00B20492">
        <w:rPr>
          <w:i w:val="0"/>
          <w:color w:val="FF0000"/>
          <w:sz w:val="22"/>
        </w:rPr>
        <w:t xml:space="preserve"> </w:t>
      </w:r>
      <w:proofErr w:type="spellStart"/>
      <w:r w:rsidR="00E13389" w:rsidRPr="00B20492">
        <w:rPr>
          <w:i w:val="0"/>
          <w:color w:val="FF0000"/>
          <w:sz w:val="22"/>
        </w:rPr>
        <w:t>Sub-subtítulo</w:t>
      </w:r>
      <w:proofErr w:type="spellEnd"/>
      <w:r w:rsidR="00E13389" w:rsidRPr="00B20492">
        <w:rPr>
          <w:i w:val="0"/>
          <w:color w:val="FF0000"/>
          <w:sz w:val="22"/>
        </w:rPr>
        <w:t xml:space="preserve"> de seção só a 1</w:t>
      </w:r>
      <w:r w:rsidR="00E13389" w:rsidRPr="000B2E32">
        <w:rPr>
          <w:i w:val="0"/>
          <w:color w:val="FF0000"/>
          <w:sz w:val="22"/>
          <w:vertAlign w:val="superscript"/>
        </w:rPr>
        <w:t>a</w:t>
      </w:r>
      <w:r w:rsidR="00E13389" w:rsidRPr="00B20492">
        <w:rPr>
          <w:i w:val="0"/>
          <w:color w:val="FF0000"/>
          <w:sz w:val="22"/>
        </w:rPr>
        <w:t xml:space="preserve"> em ma</w:t>
      </w:r>
      <w:r w:rsidR="00E84EA5" w:rsidRPr="00B20492">
        <w:rPr>
          <w:i w:val="0"/>
          <w:color w:val="FF0000"/>
          <w:sz w:val="22"/>
        </w:rPr>
        <w:t xml:space="preserve">iúscula e em itálico. Deve haver espaçamento apenas </w:t>
      </w:r>
      <w:r w:rsidR="00E13389" w:rsidRPr="00B20492">
        <w:rPr>
          <w:i w:val="0"/>
          <w:color w:val="FF0000"/>
          <w:sz w:val="22"/>
        </w:rPr>
        <w:t xml:space="preserve">antes do </w:t>
      </w:r>
      <w:proofErr w:type="spellStart"/>
      <w:r w:rsidR="00E13389" w:rsidRPr="00B20492">
        <w:rPr>
          <w:i w:val="0"/>
          <w:color w:val="FF0000"/>
          <w:sz w:val="22"/>
        </w:rPr>
        <w:t>sub-subtítulo</w:t>
      </w:r>
      <w:proofErr w:type="spellEnd"/>
      <w:r w:rsidR="00C36D5D">
        <w:rPr>
          <w:i w:val="0"/>
          <w:color w:val="FF0000"/>
          <w:sz w:val="22"/>
          <w:lang w:val="pt-BR"/>
        </w:rPr>
        <w:t>, não depois</w:t>
      </w:r>
      <w:r w:rsidR="00E84EA5" w:rsidRPr="00B20492">
        <w:rPr>
          <w:i w:val="0"/>
          <w:color w:val="FF0000"/>
          <w:sz w:val="22"/>
        </w:rPr>
        <w:t>.</w:t>
      </w:r>
    </w:p>
    <w:p w14:paraId="349A52E6" w14:textId="15BD1146" w:rsidR="00172861" w:rsidRDefault="00172861" w:rsidP="00B504B1">
      <w:pPr>
        <w:spacing w:line="360" w:lineRule="auto"/>
        <w:contextualSpacing w:val="0"/>
        <w:jc w:val="both"/>
      </w:pPr>
      <w:r w:rsidRPr="00172861">
        <w:rPr>
          <w:lang w:val="pt-BR"/>
        </w:rPr>
        <w:t xml:space="preserve">As figuras (incluindo gráficos, esquemas, </w:t>
      </w:r>
      <w:proofErr w:type="spellStart"/>
      <w:r w:rsidRPr="00172861">
        <w:rPr>
          <w:lang w:val="pt-BR"/>
        </w:rPr>
        <w:t>etc</w:t>
      </w:r>
      <w:proofErr w:type="spellEnd"/>
      <w:r w:rsidRPr="00172861">
        <w:rPr>
          <w:lang w:val="pt-BR"/>
        </w:rPr>
        <w:t xml:space="preserve">) deverão ser em número máximo de </w:t>
      </w:r>
      <w:r w:rsidR="00095963">
        <w:rPr>
          <w:lang w:val="pt-BR"/>
        </w:rPr>
        <w:t>20</w:t>
      </w:r>
      <w:r w:rsidRPr="00172861">
        <w:rPr>
          <w:lang w:val="pt-BR"/>
        </w:rPr>
        <w:t xml:space="preserve"> figuras e ter qualidade gráfica adequada (usar somente fundo branco). Para número maior, utilizar o Material Suplementar. A resolução mínima é de 300 </w:t>
      </w:r>
      <w:proofErr w:type="spellStart"/>
      <w:r w:rsidRPr="00172861">
        <w:rPr>
          <w:lang w:val="pt-BR"/>
        </w:rPr>
        <w:t>dpi</w:t>
      </w:r>
      <w:proofErr w:type="spellEnd"/>
      <w:r w:rsidRPr="00172861">
        <w:rPr>
          <w:lang w:val="pt-BR"/>
        </w:rPr>
        <w:t>. No caso particular de esquemas contendo estruturas químicas, estas deverão ter sempre a mesma dimensão, para que possam ser reduzidas uniformemente, além de boa qualidade gráfica</w:t>
      </w:r>
    </w:p>
    <w:p w14:paraId="1F6B2463" w14:textId="77777777" w:rsidR="00E13389" w:rsidRPr="00E13389" w:rsidRDefault="00E13389" w:rsidP="00B504B1">
      <w:pPr>
        <w:spacing w:line="360" w:lineRule="auto"/>
      </w:pPr>
    </w:p>
    <w:p w14:paraId="6C5FB3D7" w14:textId="77777777" w:rsidR="002006F5" w:rsidRDefault="00E6778B" w:rsidP="00B504B1">
      <w:pPr>
        <w:pStyle w:val="Ttulo2"/>
        <w:spacing w:line="360" w:lineRule="auto"/>
      </w:pPr>
      <w:r>
        <w:t>Outro subtítulo do trabalho</w:t>
      </w:r>
    </w:p>
    <w:p w14:paraId="2E83430E" w14:textId="77777777" w:rsidR="00E76B82" w:rsidRPr="00197434" w:rsidRDefault="00E76B82" w:rsidP="00B504B1">
      <w:pPr>
        <w:spacing w:line="360" w:lineRule="auto"/>
      </w:pPr>
    </w:p>
    <w:p w14:paraId="7CB044FA" w14:textId="77777777" w:rsidR="00E6778B" w:rsidRPr="00E6778B" w:rsidRDefault="00E6778B" w:rsidP="00B504B1">
      <w:pPr>
        <w:pStyle w:val="Ttulo3"/>
        <w:spacing w:line="360" w:lineRule="auto"/>
      </w:pPr>
      <w:r>
        <w:t xml:space="preserve">Outro </w:t>
      </w:r>
      <w:proofErr w:type="spellStart"/>
      <w:r>
        <w:t>sub-subtítulo</w:t>
      </w:r>
      <w:proofErr w:type="spellEnd"/>
      <w:r>
        <w:t xml:space="preserve"> do trabalho</w:t>
      </w:r>
    </w:p>
    <w:p w14:paraId="1153234F" w14:textId="77777777" w:rsidR="00E6778B" w:rsidRPr="00550045" w:rsidRDefault="00E6778B" w:rsidP="00B504B1">
      <w:pPr>
        <w:spacing w:line="360" w:lineRule="auto"/>
        <w:rPr>
          <w:lang w:val="pt-BR"/>
        </w:rPr>
      </w:pPr>
    </w:p>
    <w:p w14:paraId="3D7E442C" w14:textId="77777777" w:rsidR="00146267" w:rsidRPr="00550045" w:rsidRDefault="00146267" w:rsidP="00B504B1">
      <w:pPr>
        <w:pStyle w:val="Ttulo1"/>
        <w:spacing w:line="360" w:lineRule="auto"/>
        <w:rPr>
          <w:lang w:val="pt-BR"/>
        </w:rPr>
      </w:pPr>
      <w:r w:rsidRPr="00550045">
        <w:rPr>
          <w:lang w:val="pt-BR"/>
        </w:rPr>
        <w:t>PARTE EXPERIMENTAL</w:t>
      </w:r>
    </w:p>
    <w:p w14:paraId="300A27D9" w14:textId="77777777" w:rsidR="00146267" w:rsidRPr="00550045" w:rsidRDefault="00146267" w:rsidP="00B504B1">
      <w:pPr>
        <w:spacing w:line="360" w:lineRule="auto"/>
        <w:rPr>
          <w:lang w:val="pt-BR"/>
        </w:rPr>
      </w:pPr>
    </w:p>
    <w:p w14:paraId="10A77DD6" w14:textId="77777777" w:rsidR="00E76B82" w:rsidRDefault="00E6778B" w:rsidP="00B504B1">
      <w:pPr>
        <w:pStyle w:val="Ttulo2"/>
        <w:spacing w:line="360" w:lineRule="auto"/>
      </w:pPr>
      <w:r w:rsidRPr="00C53D32">
        <w:t xml:space="preserve">Primeiro subtítulo da </w:t>
      </w:r>
      <w:r w:rsidRPr="00C237A5">
        <w:t>parte experimental</w:t>
      </w:r>
    </w:p>
    <w:p w14:paraId="04933198" w14:textId="77777777" w:rsidR="00C237A5" w:rsidRPr="00C53D32" w:rsidRDefault="00C237A5" w:rsidP="00B504B1">
      <w:pPr>
        <w:spacing w:line="360" w:lineRule="auto"/>
        <w:rPr>
          <w:lang w:val="pt-BR"/>
        </w:rPr>
      </w:pPr>
    </w:p>
    <w:p w14:paraId="1DE24633" w14:textId="77777777" w:rsidR="00C53D32" w:rsidRPr="00C53D32" w:rsidRDefault="00C53D32" w:rsidP="00B504B1">
      <w:pPr>
        <w:pStyle w:val="Ttulo3"/>
        <w:spacing w:line="360" w:lineRule="auto"/>
      </w:pPr>
      <w:r w:rsidRPr="00C53D32">
        <w:t xml:space="preserve">Primeiro </w:t>
      </w:r>
      <w:proofErr w:type="spellStart"/>
      <w:r w:rsidRPr="00C53D32">
        <w:t>sub-subtítulo</w:t>
      </w:r>
      <w:proofErr w:type="spellEnd"/>
      <w:r w:rsidRPr="00C53D32">
        <w:t xml:space="preserve"> da parte experimental</w:t>
      </w:r>
    </w:p>
    <w:p w14:paraId="0CABCBED" w14:textId="77777777" w:rsidR="00146267" w:rsidRDefault="00146267" w:rsidP="00B504B1">
      <w:pPr>
        <w:spacing w:line="360" w:lineRule="auto"/>
      </w:pPr>
    </w:p>
    <w:p w14:paraId="35BAFBD2" w14:textId="77777777" w:rsidR="00043AC4" w:rsidRPr="00550045" w:rsidRDefault="00146267" w:rsidP="00B504B1">
      <w:pPr>
        <w:pStyle w:val="Ttulo1"/>
        <w:spacing w:line="360" w:lineRule="auto"/>
        <w:rPr>
          <w:lang w:val="pt-BR"/>
        </w:rPr>
      </w:pPr>
      <w:r w:rsidRPr="00550045">
        <w:rPr>
          <w:lang w:val="pt-BR"/>
        </w:rPr>
        <w:t>RESULTADOS E DISCUSSÃO</w:t>
      </w:r>
    </w:p>
    <w:p w14:paraId="615B6E05" w14:textId="77777777" w:rsidR="00146267" w:rsidRDefault="00146267" w:rsidP="00B504B1">
      <w:pPr>
        <w:spacing w:line="360" w:lineRule="auto"/>
      </w:pPr>
    </w:p>
    <w:p w14:paraId="0B98A1A4" w14:textId="77777777" w:rsidR="00C53D32" w:rsidRPr="00C53D32" w:rsidRDefault="00C53D32" w:rsidP="00B504B1">
      <w:pPr>
        <w:pStyle w:val="Ttulo2"/>
        <w:spacing w:line="360" w:lineRule="auto"/>
      </w:pPr>
      <w:r w:rsidRPr="00C53D32">
        <w:t xml:space="preserve">Primeiro subtítulo </w:t>
      </w:r>
      <w:r>
        <w:t>dos resultados e discussão</w:t>
      </w:r>
    </w:p>
    <w:p w14:paraId="797DD2A9" w14:textId="77777777" w:rsidR="00C53D32" w:rsidRPr="00C53D32" w:rsidRDefault="00C53D32" w:rsidP="00B504B1">
      <w:pPr>
        <w:spacing w:line="360" w:lineRule="auto"/>
        <w:rPr>
          <w:lang w:val="pt-BR"/>
        </w:rPr>
      </w:pPr>
    </w:p>
    <w:p w14:paraId="6B07A589" w14:textId="77777777" w:rsidR="00C53D32" w:rsidRPr="00C53D32" w:rsidRDefault="00C53D32" w:rsidP="00B504B1">
      <w:pPr>
        <w:pStyle w:val="Ttulo3"/>
        <w:spacing w:line="360" w:lineRule="auto"/>
      </w:pPr>
      <w:r w:rsidRPr="00C53D32">
        <w:t xml:space="preserve">Primeiro </w:t>
      </w:r>
      <w:proofErr w:type="spellStart"/>
      <w:r w:rsidRPr="00C53D32">
        <w:t>sub-subtítulo</w:t>
      </w:r>
      <w:proofErr w:type="spellEnd"/>
      <w:r w:rsidRPr="00C53D32">
        <w:t xml:space="preserve"> </w:t>
      </w:r>
      <w:r>
        <w:t>dos resultados e discussão</w:t>
      </w:r>
    </w:p>
    <w:p w14:paraId="1F667A9F" w14:textId="77777777" w:rsidR="00040D18" w:rsidRPr="00B420B6" w:rsidRDefault="00040D18" w:rsidP="00B504B1">
      <w:pPr>
        <w:spacing w:line="360" w:lineRule="auto"/>
      </w:pPr>
    </w:p>
    <w:p w14:paraId="397AF75C" w14:textId="1C8AA04C" w:rsidR="00391E3D" w:rsidRDefault="00A617A5" w:rsidP="00B504B1">
      <w:pPr>
        <w:pStyle w:val="Ttulo1"/>
        <w:spacing w:line="360" w:lineRule="auto"/>
        <w:rPr>
          <w:lang w:val="pt-BR"/>
        </w:rPr>
      </w:pPr>
      <w:r w:rsidRPr="00550045">
        <w:rPr>
          <w:lang w:val="pt-BR"/>
        </w:rPr>
        <w:t>CONCLUS</w:t>
      </w:r>
      <w:r w:rsidR="00235EB6">
        <w:rPr>
          <w:lang w:val="pt-BR"/>
        </w:rPr>
        <w:t>ÕES</w:t>
      </w:r>
    </w:p>
    <w:p w14:paraId="0D343969" w14:textId="278B34A8" w:rsidR="00235EB6" w:rsidRDefault="00235EB6" w:rsidP="00235EB6">
      <w:pPr>
        <w:rPr>
          <w:lang w:val="pt-BR"/>
        </w:rPr>
      </w:pPr>
    </w:p>
    <w:p w14:paraId="226FDDC3" w14:textId="6B7B2641" w:rsidR="00235EB6" w:rsidRPr="00235EB6" w:rsidRDefault="00235EB6" w:rsidP="00235EB6">
      <w:pPr>
        <w:rPr>
          <w:lang w:val="pt-BR"/>
        </w:rPr>
      </w:pPr>
      <w:r>
        <w:rPr>
          <w:lang w:val="pt-BR"/>
        </w:rPr>
        <w:t>Aqui vão as conclusões obtidas durante o estudo.</w:t>
      </w:r>
    </w:p>
    <w:p w14:paraId="3D7056D8" w14:textId="77777777" w:rsidR="00146267" w:rsidRPr="007C6D63" w:rsidRDefault="00146267" w:rsidP="00B504B1">
      <w:pPr>
        <w:spacing w:line="360" w:lineRule="auto"/>
      </w:pPr>
    </w:p>
    <w:p w14:paraId="19C06ED1" w14:textId="77777777" w:rsidR="00356B7B" w:rsidRPr="00550045" w:rsidRDefault="00D72FCB" w:rsidP="00B504B1">
      <w:pPr>
        <w:pStyle w:val="Ttulo1"/>
        <w:spacing w:line="360" w:lineRule="auto"/>
        <w:rPr>
          <w:lang w:val="pt-BR"/>
        </w:rPr>
      </w:pPr>
      <w:r w:rsidRPr="00550045">
        <w:rPr>
          <w:lang w:val="pt-BR"/>
        </w:rPr>
        <w:t>MATERIAL SUPLEMENTAR</w:t>
      </w:r>
    </w:p>
    <w:p w14:paraId="0668134F" w14:textId="77777777" w:rsidR="00E76B82" w:rsidRPr="00356B7B" w:rsidRDefault="00E76B82" w:rsidP="00B504B1">
      <w:pPr>
        <w:spacing w:line="360" w:lineRule="auto"/>
      </w:pPr>
    </w:p>
    <w:p w14:paraId="61B966D5" w14:textId="77777777" w:rsidR="00356B7B" w:rsidRDefault="00C53D32" w:rsidP="00B504B1">
      <w:pPr>
        <w:spacing w:line="360" w:lineRule="auto"/>
        <w:jc w:val="both"/>
      </w:pPr>
      <w:r>
        <w:t xml:space="preserve">Quando houver material suplementar, ele deve ser indicado aqui, com a descrição do material, similar a: </w:t>
      </w:r>
      <w:r w:rsidR="00356B7B">
        <w:t xml:space="preserve">Algumas </w:t>
      </w:r>
      <w:r w:rsidR="00356B7B" w:rsidRPr="00356B7B">
        <w:t xml:space="preserve">imagens dos sistemas utilizados neste trabalho estão disponíveis em </w:t>
      </w:r>
      <w:r>
        <w:fldChar w:fldCharType="begin"/>
      </w:r>
      <w:r>
        <w:instrText xml:space="preserve"> HYPERLINK "http://quimicanova.sbq.org.br" </w:instrText>
      </w:r>
      <w:r>
        <w:fldChar w:fldCharType="separate"/>
      </w:r>
      <w:r w:rsidR="00356B7B" w:rsidRPr="00356B7B">
        <w:rPr>
          <w:rStyle w:val="Hyperlink"/>
          <w:color w:val="auto"/>
        </w:rPr>
        <w:t>http://quimicanova.sbq.org.br</w:t>
      </w:r>
      <w:r>
        <w:rPr>
          <w:rStyle w:val="Hyperlink"/>
          <w:color w:val="auto"/>
        </w:rPr>
        <w:fldChar w:fldCharType="end"/>
      </w:r>
      <w:r w:rsidR="00356B7B" w:rsidRPr="00356B7B">
        <w:t>, na forma</w:t>
      </w:r>
      <w:r w:rsidR="00356B7B">
        <w:t xml:space="preserve"> de arquivo PDF, com acesso livre.</w:t>
      </w:r>
    </w:p>
    <w:p w14:paraId="1B2F478F" w14:textId="77777777" w:rsidR="001E4067" w:rsidRDefault="001E4067" w:rsidP="00B504B1">
      <w:pPr>
        <w:spacing w:line="360" w:lineRule="auto"/>
        <w:jc w:val="both"/>
      </w:pPr>
    </w:p>
    <w:p w14:paraId="0EF546E7" w14:textId="527AEB5B" w:rsidR="001E4067" w:rsidRPr="00550045" w:rsidRDefault="001E4067" w:rsidP="001E4067">
      <w:pPr>
        <w:pStyle w:val="Ttulo1"/>
        <w:spacing w:line="360" w:lineRule="auto"/>
        <w:rPr>
          <w:lang w:val="pt-BR"/>
        </w:rPr>
      </w:pPr>
      <w:r w:rsidRPr="001E4067">
        <w:rPr>
          <w:lang w:val="pt-BR"/>
        </w:rPr>
        <w:t>DECLARAÇÃO DE DISPONIBILIDADE DE DADOS</w:t>
      </w:r>
    </w:p>
    <w:p w14:paraId="72ADBB92" w14:textId="77777777" w:rsidR="001E4067" w:rsidRPr="0002074F" w:rsidRDefault="001E4067" w:rsidP="001E4067">
      <w:pPr>
        <w:spacing w:line="360" w:lineRule="auto"/>
      </w:pPr>
    </w:p>
    <w:p w14:paraId="4E646DEF" w14:textId="1F34FBA4" w:rsidR="001E4067" w:rsidRPr="001E4067" w:rsidRDefault="001E4067" w:rsidP="001E4067">
      <w:pPr>
        <w:spacing w:line="360" w:lineRule="auto"/>
        <w:jc w:val="both"/>
      </w:pPr>
      <w:r>
        <w:t>O</w:t>
      </w:r>
      <w:r w:rsidRPr="001E4067">
        <w:t>s manuscritos devem vir acompanhados de uma declaração de disponibilidade dos dados usados e gerados na pesquisa subjacentes aos textos. A declaração de dados de uma pesquisa pode ter três tipos de apresentações:</w:t>
      </w:r>
    </w:p>
    <w:p w14:paraId="7DDA47DB" w14:textId="0B18F725" w:rsidR="001E4067" w:rsidRPr="001E4067" w:rsidRDefault="001E4067" w:rsidP="001E4067">
      <w:pPr>
        <w:spacing w:line="360" w:lineRule="auto"/>
        <w:ind w:left="360"/>
      </w:pPr>
      <w:r>
        <w:t xml:space="preserve">(  ) </w:t>
      </w:r>
      <w:r w:rsidRPr="001E4067">
        <w:t>endereço URL do conjunto de dados;</w:t>
      </w:r>
      <w:r>
        <w:t xml:space="preserve"> </w:t>
      </w:r>
      <w:r w:rsidRPr="001E4067">
        <w:rPr>
          <w:b/>
          <w:bCs/>
          <w:color w:val="FF0000"/>
        </w:rPr>
        <w:t>informar URL</w:t>
      </w:r>
    </w:p>
    <w:p w14:paraId="3A039B30" w14:textId="5549223C" w:rsidR="001E4067" w:rsidRPr="001E4067" w:rsidRDefault="001E4067" w:rsidP="001E4067">
      <w:pPr>
        <w:spacing w:line="360" w:lineRule="auto"/>
        <w:ind w:left="360"/>
      </w:pPr>
      <w:r>
        <w:t xml:space="preserve">(  ) </w:t>
      </w:r>
      <w:r w:rsidRPr="001E4067">
        <w:t>afirmação que todos os dados estão disponíveis no texto;</w:t>
      </w:r>
    </w:p>
    <w:p w14:paraId="20AAEEDE" w14:textId="7CF72BC1" w:rsidR="002B7707" w:rsidRDefault="001E4067" w:rsidP="001E4067">
      <w:pPr>
        <w:spacing w:line="360" w:lineRule="auto"/>
        <w:ind w:left="360"/>
      </w:pPr>
      <w:r>
        <w:t xml:space="preserve">(  ) </w:t>
      </w:r>
      <w:r w:rsidRPr="001E4067">
        <w:t>indicação que os dados devem ser solicitados ao autor correspondente. O SciELO recomenda essa opção somente nos casos em que há restrição de caráter ético, segurança ou financeira.</w:t>
      </w:r>
    </w:p>
    <w:p w14:paraId="6EEC837B" w14:textId="7854EBF9" w:rsidR="001E4067" w:rsidRPr="001E4067" w:rsidRDefault="001E4067" w:rsidP="001E4067">
      <w:pPr>
        <w:spacing w:line="360" w:lineRule="auto"/>
        <w:rPr>
          <w:b/>
          <w:bCs/>
          <w:color w:val="FF0000"/>
        </w:rPr>
      </w:pPr>
      <w:r w:rsidRPr="001E4067">
        <w:rPr>
          <w:b/>
          <w:bCs/>
          <w:color w:val="FF0000"/>
        </w:rPr>
        <w:t>Os autores são livres para editar esta seção</w:t>
      </w:r>
      <w:r>
        <w:rPr>
          <w:b/>
          <w:bCs/>
          <w:color w:val="FF0000"/>
        </w:rPr>
        <w:t>, desde que forneça a informação necessária.</w:t>
      </w:r>
    </w:p>
    <w:p w14:paraId="29E06328" w14:textId="77777777" w:rsidR="001E4067" w:rsidRPr="00B67662" w:rsidRDefault="001E4067" w:rsidP="001E4067">
      <w:pPr>
        <w:spacing w:line="360" w:lineRule="auto"/>
      </w:pPr>
    </w:p>
    <w:p w14:paraId="589A8D4B" w14:textId="77777777" w:rsidR="00AE0656" w:rsidRPr="00550045" w:rsidRDefault="00D72FCB" w:rsidP="00B504B1">
      <w:pPr>
        <w:pStyle w:val="Ttulo1"/>
        <w:spacing w:line="360" w:lineRule="auto"/>
        <w:rPr>
          <w:lang w:val="pt-BR"/>
        </w:rPr>
      </w:pPr>
      <w:r w:rsidRPr="00550045">
        <w:rPr>
          <w:lang w:val="pt-BR"/>
        </w:rPr>
        <w:t>AGRADECIMENTOS</w:t>
      </w:r>
    </w:p>
    <w:p w14:paraId="3C2B5D7F" w14:textId="77777777" w:rsidR="00E76B82" w:rsidRPr="0002074F" w:rsidRDefault="00E76B82" w:rsidP="00B504B1">
      <w:pPr>
        <w:spacing w:line="360" w:lineRule="auto"/>
      </w:pPr>
    </w:p>
    <w:p w14:paraId="66AEB683" w14:textId="77777777" w:rsidR="00E76B82" w:rsidRDefault="00762C63" w:rsidP="00B504B1">
      <w:pPr>
        <w:spacing w:line="360" w:lineRule="auto"/>
      </w:pPr>
      <w:r>
        <w:t>Os agradecimentos vão aqui. Caso queira agradecer a uma pessoa, apenas o último sobrenome deve ser por extenso, por exemplo A. B. Cardoso.</w:t>
      </w:r>
    </w:p>
    <w:p w14:paraId="71DE01BA" w14:textId="77777777" w:rsidR="001E4067" w:rsidRDefault="001E4067" w:rsidP="00B504B1">
      <w:pPr>
        <w:spacing w:line="360" w:lineRule="auto"/>
      </w:pPr>
    </w:p>
    <w:p w14:paraId="34C9B8AA" w14:textId="3E98EAF2" w:rsidR="001E4067" w:rsidRPr="00550045" w:rsidRDefault="001E4067" w:rsidP="001E4067">
      <w:pPr>
        <w:pStyle w:val="Ttulo1"/>
        <w:spacing w:line="360" w:lineRule="auto"/>
        <w:rPr>
          <w:lang w:val="pt-BR"/>
        </w:rPr>
      </w:pPr>
      <w:r w:rsidRPr="001E4067">
        <w:rPr>
          <w:lang w:val="pt-BR"/>
        </w:rPr>
        <w:t>CONTRIBUIÇÕES DO AUTOR</w:t>
      </w:r>
    </w:p>
    <w:p w14:paraId="39BE2993" w14:textId="77777777" w:rsidR="001E4067" w:rsidRPr="0002074F" w:rsidRDefault="001E4067" w:rsidP="001E4067">
      <w:pPr>
        <w:spacing w:line="360" w:lineRule="auto"/>
      </w:pPr>
    </w:p>
    <w:p w14:paraId="4F4DC1BF" w14:textId="60B910E4" w:rsidR="001E4067" w:rsidRDefault="001E4067" w:rsidP="001E4067">
      <w:pPr>
        <w:spacing w:line="360" w:lineRule="auto"/>
        <w:jc w:val="both"/>
      </w:pPr>
      <w:r w:rsidRPr="001E4067">
        <w:t>Para manuscritos com 6 ou mais autores, a QN exige a especificação da contribuição individual de cada autor no texto. Essas informações</w:t>
      </w:r>
      <w:r>
        <w:t xml:space="preserve"> deve estar</w:t>
      </w:r>
      <w:r w:rsidRPr="001E4067">
        <w:t xml:space="preserve"> de acordo com as 14 funções da taxonomia </w:t>
      </w:r>
      <w:r>
        <w:fldChar w:fldCharType="begin"/>
      </w:r>
      <w:r>
        <w:instrText>HYPERLINK "https://credit.niso.org/"</w:instrText>
      </w:r>
      <w:r>
        <w:fldChar w:fldCharType="separate"/>
      </w:r>
      <w:r w:rsidRPr="001E4067">
        <w:rPr>
          <w:rStyle w:val="Hyperlink"/>
        </w:rPr>
        <w:t>CRediT - Contributor Roles Taxonomy (niso.org)</w:t>
      </w:r>
      <w:r>
        <w:fldChar w:fldCharType="end"/>
      </w:r>
      <w:r w:rsidRPr="001E4067">
        <w:t xml:space="preserve">. As 14 funções de acordo com a taxonomia </w:t>
      </w:r>
      <w:r w:rsidRPr="001E4067">
        <w:lastRenderedPageBreak/>
        <w:t>CRediT são: Conceituação, Curadoria de dados, Análise formal, Aquisição de financiamento, Investigação, Administração de projetos, Recursos, Software, Validação, Visualização, Redação de rascunho original e Redação-revisão e edição.</w:t>
      </w:r>
    </w:p>
    <w:p w14:paraId="579CB693" w14:textId="77777777" w:rsidR="00E76B82" w:rsidRDefault="00E76B82" w:rsidP="00B504B1">
      <w:pPr>
        <w:spacing w:line="360" w:lineRule="auto"/>
      </w:pPr>
    </w:p>
    <w:p w14:paraId="32151054" w14:textId="29DD872D" w:rsidR="006D6938" w:rsidRDefault="00D72FCB" w:rsidP="00B504B1">
      <w:pPr>
        <w:pStyle w:val="Ttulo1"/>
        <w:spacing w:line="360" w:lineRule="auto"/>
        <w:rPr>
          <w:lang w:val="pt-BR"/>
        </w:rPr>
      </w:pPr>
      <w:r w:rsidRPr="00CC4F64">
        <w:rPr>
          <w:lang w:val="pt-BR"/>
        </w:rPr>
        <w:t>REFERÊNCIAS</w:t>
      </w:r>
    </w:p>
    <w:p w14:paraId="32979926" w14:textId="77777777" w:rsidR="00AD0A74" w:rsidRPr="00AD0A74" w:rsidRDefault="00AD0A74" w:rsidP="00AD0A74">
      <w:pPr>
        <w:rPr>
          <w:lang w:val="pt-BR"/>
        </w:rPr>
      </w:pPr>
    </w:p>
    <w:p w14:paraId="342D5251" w14:textId="4FC77889" w:rsidR="00795999" w:rsidRDefault="00C31D6E" w:rsidP="00235EB6">
      <w:pPr>
        <w:jc w:val="both"/>
      </w:pPr>
      <w:r>
        <w:rPr>
          <w:lang w:val="pt-BR"/>
        </w:rPr>
        <w:t xml:space="preserve">As normas da QN para a citação de referências devem ser </w:t>
      </w:r>
      <w:r w:rsidR="009C6B38">
        <w:rPr>
          <w:lang w:val="pt-BR"/>
        </w:rPr>
        <w:t>rigorosamente</w:t>
      </w:r>
      <w:r>
        <w:rPr>
          <w:lang w:val="pt-BR"/>
        </w:rPr>
        <w:t xml:space="preserve"> </w:t>
      </w:r>
      <w:r w:rsidR="009C6B38">
        <w:rPr>
          <w:lang w:val="pt-BR"/>
        </w:rPr>
        <w:t>seguidas</w:t>
      </w:r>
      <w:r>
        <w:rPr>
          <w:lang w:val="pt-BR"/>
        </w:rPr>
        <w:t>.</w:t>
      </w:r>
      <w:r w:rsidR="00235EB6">
        <w:rPr>
          <w:lang w:val="pt-BR"/>
        </w:rPr>
        <w:t xml:space="preserve"> </w:t>
      </w:r>
      <w:r w:rsidR="00870425" w:rsidRPr="00235EB6">
        <w:rPr>
          <w:lang w:val="pt-BR"/>
        </w:rPr>
        <w:t xml:space="preserve">Os usuários do </w:t>
      </w:r>
      <w:proofErr w:type="spellStart"/>
      <w:r w:rsidR="00870425" w:rsidRPr="00235EB6">
        <w:rPr>
          <w:lang w:val="pt-BR"/>
        </w:rPr>
        <w:t>Mendeley</w:t>
      </w:r>
      <w:proofErr w:type="spellEnd"/>
      <w:r w:rsidR="00870425" w:rsidRPr="00235EB6">
        <w:rPr>
          <w:lang w:val="pt-BR"/>
        </w:rPr>
        <w:t xml:space="preserve"> podem baixar o gestor de referência bibliográfica usando o seguinte link:</w:t>
      </w:r>
      <w:r w:rsidR="00235EB6">
        <w:rPr>
          <w:lang w:val="pt-BR"/>
        </w:rPr>
        <w:t xml:space="preserve"> </w:t>
      </w:r>
      <w:hyperlink r:id="rId13" w:history="1">
        <w:r w:rsidR="00881B07">
          <w:rPr>
            <w:rStyle w:val="Hyperlink"/>
          </w:rPr>
          <w:t>https://csl.mendeley.com/styles/242715311/Quimica-Nova-3</w:t>
        </w:r>
      </w:hyperlink>
    </w:p>
    <w:p w14:paraId="326807D9" w14:textId="77777777" w:rsidR="00235EB6" w:rsidRPr="00795999" w:rsidRDefault="00235EB6" w:rsidP="00235EB6">
      <w:pPr>
        <w:jc w:val="both"/>
        <w:rPr>
          <w:lang w:val="pt-BR"/>
        </w:rPr>
      </w:pPr>
    </w:p>
    <w:p w14:paraId="49BBC9F6" w14:textId="77777777" w:rsidR="004C3F90" w:rsidRPr="00CC4F64" w:rsidRDefault="00472953" w:rsidP="00B504B1">
      <w:pPr>
        <w:spacing w:line="360" w:lineRule="auto"/>
        <w:rPr>
          <w:color w:val="FF0000"/>
        </w:rPr>
      </w:pPr>
      <w:r>
        <w:rPr>
          <w:color w:val="FF0000"/>
        </w:rPr>
        <w:t>Artigo</w:t>
      </w:r>
      <w:r w:rsidR="00B12217" w:rsidRPr="00CC4F64">
        <w:rPr>
          <w:color w:val="FF0000"/>
        </w:rPr>
        <w:t xml:space="preserve">: </w:t>
      </w:r>
    </w:p>
    <w:p w14:paraId="5E041954" w14:textId="725312DC" w:rsidR="00556842" w:rsidRDefault="00905E1F" w:rsidP="009B1CEA">
      <w:pPr>
        <w:shd w:val="clear" w:color="auto" w:fill="FFFFFF"/>
        <w:spacing w:line="240" w:lineRule="auto"/>
        <w:outlineLvl w:val="3"/>
        <w:rPr>
          <w:rStyle w:val="Hyperlink"/>
        </w:rPr>
      </w:pPr>
      <w:r>
        <w:t>1.</w:t>
      </w:r>
      <w:r w:rsidR="00556842" w:rsidRPr="00C733E8">
        <w:t xml:space="preserve"> </w:t>
      </w:r>
      <w:r w:rsidR="007D315C" w:rsidRPr="00C733E8">
        <w:t>Montagner</w:t>
      </w:r>
      <w:r w:rsidR="00556842" w:rsidRPr="00C733E8">
        <w:t>, C. C.; Diasa</w:t>
      </w:r>
      <w:r w:rsidR="009C6B38">
        <w:t>, M. A.;</w:t>
      </w:r>
      <w:r w:rsidR="00556842" w:rsidRPr="00C733E8">
        <w:t xml:space="preserve"> </w:t>
      </w:r>
      <w:r w:rsidR="009C6B38">
        <w:t xml:space="preserve">Paiva, E. M.; </w:t>
      </w:r>
      <w:r w:rsidR="00556842" w:rsidRPr="00C733E8">
        <w:t xml:space="preserve">Vidal, C.; </w:t>
      </w:r>
      <w:r w:rsidR="00556842" w:rsidRPr="00C733E8">
        <w:rPr>
          <w:i/>
        </w:rPr>
        <w:t>Quim. Nova</w:t>
      </w:r>
      <w:r w:rsidR="00556842" w:rsidRPr="00C733E8">
        <w:t xml:space="preserve"> </w:t>
      </w:r>
      <w:r w:rsidR="00556842" w:rsidRPr="00C733E8">
        <w:rPr>
          <w:b/>
        </w:rPr>
        <w:t>2021</w:t>
      </w:r>
      <w:r w:rsidR="00556842" w:rsidRPr="00C733E8">
        <w:t>,</w:t>
      </w:r>
      <w:r w:rsidR="00556842" w:rsidRPr="00C733E8">
        <w:rPr>
          <w:i/>
        </w:rPr>
        <w:t xml:space="preserve"> 44</w:t>
      </w:r>
      <w:r w:rsidR="00556842" w:rsidRPr="00C733E8">
        <w:t xml:space="preserve">, </w:t>
      </w:r>
      <w:r w:rsidR="00556842" w:rsidRPr="009B1CEA">
        <w:t>1328.</w:t>
      </w:r>
      <w:r w:rsidR="009B1CEA" w:rsidRPr="009B1CEA">
        <w:t xml:space="preserve"> </w:t>
      </w:r>
      <w:r w:rsidR="00556842" w:rsidRPr="009B1CEA">
        <w:rPr>
          <w:rStyle w:val="Hyperlink"/>
        </w:rPr>
        <w:t>[</w:t>
      </w:r>
      <w:r w:rsidRPr="009B1CEA">
        <w:fldChar w:fldCharType="begin"/>
      </w:r>
      <w:r w:rsidR="009B1CEA" w:rsidRPr="009B1CEA">
        <w:instrText>HYPERLINK "http://dx.doi.org/10.21577/0100-4042.20170791" \t "_blank"</w:instrText>
      </w:r>
      <w:r w:rsidRPr="009B1CEA">
        <w:fldChar w:fldCharType="separate"/>
      </w:r>
      <w:r w:rsidR="009B1CEA" w:rsidRPr="009B1CEA">
        <w:rPr>
          <w:rStyle w:val="Hyperlink"/>
        </w:rPr>
        <w:t>Crossref</w:t>
      </w:r>
      <w:r w:rsidRPr="009B1CEA">
        <w:rPr>
          <w:rStyle w:val="Hyperlink"/>
        </w:rPr>
        <w:fldChar w:fldCharType="end"/>
      </w:r>
      <w:r w:rsidR="00556842" w:rsidRPr="009B1CEA">
        <w:rPr>
          <w:rStyle w:val="Hyperlink"/>
        </w:rPr>
        <w:t>]</w:t>
      </w:r>
    </w:p>
    <w:p w14:paraId="51D0261D" w14:textId="77777777" w:rsidR="009B1CEA" w:rsidRDefault="009B1CEA" w:rsidP="009B1CEA">
      <w:pPr>
        <w:shd w:val="clear" w:color="auto" w:fill="FFFFFF"/>
        <w:spacing w:line="240" w:lineRule="auto"/>
        <w:outlineLvl w:val="3"/>
        <w:rPr>
          <w:rStyle w:val="Hyperlink"/>
          <w:b/>
          <w:bCs/>
        </w:rPr>
      </w:pPr>
    </w:p>
    <w:p w14:paraId="1B89D915" w14:textId="4A6CA80F" w:rsidR="009B1CEA" w:rsidRDefault="009B1CEA" w:rsidP="009B1CEA">
      <w:pPr>
        <w:spacing w:line="240" w:lineRule="auto"/>
        <w:jc w:val="both"/>
        <w:rPr>
          <w:lang w:val="en-US"/>
        </w:rPr>
      </w:pPr>
      <w:r w:rsidRPr="009B1CEA">
        <w:rPr>
          <w:lang w:val="pt-BR"/>
        </w:rPr>
        <w:t xml:space="preserve">DOI URL deve ser incluído como </w:t>
      </w:r>
      <w:r w:rsidRPr="009B1CEA">
        <w:rPr>
          <w:b/>
          <w:bCs/>
          <w:lang w:val="pt-BR"/>
        </w:rPr>
        <w:t>hyperlink</w:t>
      </w:r>
      <w:r w:rsidRPr="009B1CEA">
        <w:rPr>
          <w:lang w:val="pt-BR"/>
        </w:rPr>
        <w:t xml:space="preserve"> após página do </w:t>
      </w:r>
      <w:r>
        <w:rPr>
          <w:lang w:val="pt-BR"/>
        </w:rPr>
        <w:t xml:space="preserve">artigo: </w:t>
      </w:r>
      <w:r w:rsidRPr="009B1CEA">
        <w:rPr>
          <w:lang w:val="pt-BR"/>
        </w:rPr>
        <w:t xml:space="preserve">“…117241. </w:t>
      </w:r>
      <w:r w:rsidRPr="00CA488D">
        <w:rPr>
          <w:lang w:val="en-US"/>
        </w:rPr>
        <w:t>[</w:t>
      </w:r>
      <w:r w:rsidRPr="00CA488D">
        <w:rPr>
          <w:rStyle w:val="Hyperlink"/>
          <w:lang w:val="en-US"/>
        </w:rPr>
        <w:t>Crossref</w:t>
      </w:r>
      <w:r w:rsidRPr="00CA488D">
        <w:rPr>
          <w:lang w:val="en-US"/>
        </w:rPr>
        <w:t>]”</w:t>
      </w:r>
    </w:p>
    <w:p w14:paraId="666DC0C9" w14:textId="77777777" w:rsidR="009B1CEA" w:rsidRPr="009B1CEA" w:rsidRDefault="009B1CEA" w:rsidP="009B1CEA">
      <w:pPr>
        <w:shd w:val="clear" w:color="auto" w:fill="FFFFFF"/>
        <w:spacing w:line="240" w:lineRule="auto"/>
        <w:outlineLvl w:val="3"/>
        <w:rPr>
          <w:rStyle w:val="Hyperlink"/>
          <w:b/>
          <w:bCs/>
          <w:lang w:val="en-US"/>
        </w:rPr>
      </w:pPr>
    </w:p>
    <w:p w14:paraId="5E4C873A" w14:textId="77777777" w:rsidR="00905E1F" w:rsidRDefault="00A340A7" w:rsidP="00B504B1">
      <w:pPr>
        <w:spacing w:line="360" w:lineRule="auto"/>
        <w:rPr>
          <w:color w:val="FF0000"/>
        </w:rPr>
      </w:pPr>
      <w:r>
        <w:rPr>
          <w:color w:val="FF0000"/>
        </w:rPr>
        <w:t>Artigos compostos:</w:t>
      </w:r>
    </w:p>
    <w:p w14:paraId="38ECA27F" w14:textId="28293F9B" w:rsidR="00E170EE" w:rsidRPr="00C733E8" w:rsidRDefault="00E170EE" w:rsidP="00E170EE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Calibri"/>
          <w:sz w:val="24"/>
          <w:szCs w:val="24"/>
          <w:lang w:eastAsia="en-US"/>
        </w:rPr>
      </w:pPr>
      <w:bookmarkStart w:id="1" w:name="_Hlk114334499"/>
      <w:r w:rsidRPr="00C733E8">
        <w:rPr>
          <w:rFonts w:eastAsia="Calibri"/>
          <w:sz w:val="24"/>
          <w:szCs w:val="24"/>
          <w:lang w:eastAsia="en-US"/>
        </w:rPr>
        <w:t>2</w:t>
      </w:r>
      <w:r w:rsidR="00271879">
        <w:rPr>
          <w:rFonts w:eastAsia="Calibri"/>
          <w:sz w:val="24"/>
          <w:szCs w:val="24"/>
          <w:lang w:eastAsia="en-US"/>
        </w:rPr>
        <w:t>.</w:t>
      </w:r>
      <w:r w:rsidRPr="00C733E8">
        <w:rPr>
          <w:rFonts w:eastAsia="Calibri"/>
          <w:sz w:val="24"/>
          <w:szCs w:val="24"/>
          <w:lang w:eastAsia="en-US"/>
        </w:rPr>
        <w:t xml:space="preserve"> Knapp, R. R.; Tona, V.; Okada, T.; Sarpong, R.; Garg, N. K.; </w:t>
      </w:r>
      <w:r w:rsidRPr="00C733E8">
        <w:rPr>
          <w:rFonts w:eastAsia="Calibri"/>
          <w:i/>
          <w:sz w:val="24"/>
          <w:szCs w:val="24"/>
          <w:lang w:eastAsia="en-US"/>
        </w:rPr>
        <w:t>Org. Lett.</w:t>
      </w:r>
      <w:r w:rsidR="00235EB6">
        <w:rPr>
          <w:rFonts w:eastAsia="Calibri"/>
          <w:i/>
          <w:sz w:val="24"/>
          <w:szCs w:val="24"/>
          <w:lang w:eastAsia="en-US"/>
        </w:rPr>
        <w:t xml:space="preserve"> </w:t>
      </w:r>
      <w:r w:rsidRPr="00C733E8">
        <w:rPr>
          <w:rFonts w:eastAsia="Calibri"/>
          <w:b/>
          <w:sz w:val="24"/>
          <w:szCs w:val="24"/>
          <w:lang w:eastAsia="en-US"/>
        </w:rPr>
        <w:t>2020</w:t>
      </w:r>
      <w:r w:rsidRPr="00C733E8">
        <w:rPr>
          <w:rFonts w:eastAsia="Calibri"/>
          <w:sz w:val="24"/>
          <w:szCs w:val="24"/>
          <w:lang w:eastAsia="en-US"/>
        </w:rPr>
        <w:t>,</w:t>
      </w:r>
      <w:r w:rsidR="00235EB6">
        <w:rPr>
          <w:rFonts w:eastAsia="Calibri"/>
          <w:sz w:val="24"/>
          <w:szCs w:val="24"/>
          <w:lang w:eastAsia="en-US"/>
        </w:rPr>
        <w:t xml:space="preserve"> </w:t>
      </w:r>
      <w:r w:rsidRPr="00C733E8">
        <w:rPr>
          <w:rFonts w:eastAsia="Calibri"/>
          <w:i/>
          <w:sz w:val="24"/>
          <w:szCs w:val="24"/>
          <w:lang w:eastAsia="en-US"/>
        </w:rPr>
        <w:t>22</w:t>
      </w:r>
      <w:r w:rsidRPr="00C733E8">
        <w:rPr>
          <w:rFonts w:eastAsia="Calibri"/>
          <w:sz w:val="24"/>
          <w:szCs w:val="24"/>
          <w:lang w:eastAsia="en-US"/>
        </w:rPr>
        <w:t xml:space="preserve">, 8430 </w:t>
      </w:r>
      <w:r w:rsidRPr="00C733E8">
        <w:rPr>
          <w:rStyle w:val="Hyperlink"/>
          <w:sz w:val="24"/>
          <w:szCs w:val="24"/>
          <w:lang w:eastAsia="en-US"/>
        </w:rPr>
        <w:t>[</w:t>
      </w:r>
      <w:hyperlink r:id="rId14" w:tgtFrame="_blank" w:history="1">
        <w:r w:rsidR="009B1CEA">
          <w:rPr>
            <w:rStyle w:val="Hyperlink"/>
            <w:sz w:val="24"/>
            <w:szCs w:val="24"/>
            <w:lang w:eastAsia="en-US"/>
          </w:rPr>
          <w:t>Crossref</w:t>
        </w:r>
      </w:hyperlink>
      <w:r w:rsidRPr="00C733E8">
        <w:rPr>
          <w:rStyle w:val="Hyperlink"/>
          <w:sz w:val="24"/>
          <w:szCs w:val="24"/>
          <w:lang w:eastAsia="en-US"/>
        </w:rPr>
        <w:t>]</w:t>
      </w:r>
      <w:r w:rsidR="009C6B38">
        <w:rPr>
          <w:rFonts w:eastAsia="Calibri"/>
          <w:sz w:val="24"/>
          <w:szCs w:val="24"/>
          <w:lang w:eastAsia="en-US"/>
        </w:rPr>
        <w:t xml:space="preserve">; </w:t>
      </w:r>
      <w:r w:rsidRPr="00C733E8">
        <w:rPr>
          <w:rFonts w:eastAsia="Calibri"/>
          <w:sz w:val="24"/>
          <w:szCs w:val="24"/>
          <w:lang w:eastAsia="en-US"/>
        </w:rPr>
        <w:t>Adamo, C. B.; Junger, A. S.; Jesus, D. P.;</w:t>
      </w:r>
      <w:r w:rsidR="00C733E8" w:rsidRPr="00C733E8">
        <w:rPr>
          <w:rFonts w:eastAsia="Calibri"/>
          <w:i/>
          <w:sz w:val="24"/>
          <w:szCs w:val="24"/>
          <w:lang w:eastAsia="en-US"/>
        </w:rPr>
        <w:t xml:space="preserve">Quim. </w:t>
      </w:r>
      <w:r w:rsidR="00C733E8" w:rsidRPr="009B1CEA">
        <w:rPr>
          <w:rFonts w:eastAsia="Calibri"/>
          <w:i/>
          <w:sz w:val="24"/>
          <w:szCs w:val="24"/>
          <w:lang w:val="pt-BR" w:eastAsia="en-US"/>
        </w:rPr>
        <w:t>Nova</w:t>
      </w:r>
      <w:r w:rsidR="00C733E8" w:rsidRPr="009B1CEA">
        <w:rPr>
          <w:rFonts w:eastAsia="Calibri"/>
          <w:sz w:val="24"/>
          <w:szCs w:val="24"/>
          <w:lang w:val="pt-BR" w:eastAsia="en-US"/>
        </w:rPr>
        <w:t xml:space="preserve"> </w:t>
      </w:r>
      <w:r w:rsidRPr="009B1CEA">
        <w:rPr>
          <w:rFonts w:eastAsia="Calibri"/>
          <w:b/>
          <w:sz w:val="24"/>
          <w:szCs w:val="24"/>
          <w:lang w:val="pt-BR" w:eastAsia="en-US"/>
        </w:rPr>
        <w:t>2021</w:t>
      </w:r>
      <w:r w:rsidRPr="009B1CEA">
        <w:rPr>
          <w:rFonts w:eastAsia="Calibri"/>
          <w:sz w:val="24"/>
          <w:szCs w:val="24"/>
          <w:lang w:val="pt-BR" w:eastAsia="en-US"/>
        </w:rPr>
        <w:t xml:space="preserve">, </w:t>
      </w:r>
      <w:r w:rsidRPr="009B1CEA">
        <w:rPr>
          <w:rFonts w:eastAsia="Calibri"/>
          <w:i/>
          <w:sz w:val="24"/>
          <w:szCs w:val="24"/>
          <w:lang w:val="pt-BR" w:eastAsia="en-US"/>
        </w:rPr>
        <w:t>44</w:t>
      </w:r>
      <w:r w:rsidRPr="009B1CEA">
        <w:rPr>
          <w:rFonts w:eastAsia="Calibri"/>
          <w:sz w:val="24"/>
          <w:szCs w:val="24"/>
          <w:lang w:val="pt-BR" w:eastAsia="en-US"/>
        </w:rPr>
        <w:t xml:space="preserve">, 1360 </w:t>
      </w:r>
      <w:r w:rsidRPr="009B1CEA">
        <w:rPr>
          <w:rStyle w:val="Hyperlink"/>
          <w:sz w:val="24"/>
          <w:szCs w:val="24"/>
          <w:lang w:val="pt-BR" w:eastAsia="en-US"/>
        </w:rPr>
        <w:t>[</w:t>
      </w:r>
      <w:proofErr w:type="spellStart"/>
      <w:r w:rsidR="00000000">
        <w:fldChar w:fldCharType="begin"/>
      </w:r>
      <w:r w:rsidR="00000000">
        <w:instrText>HYPERLINK "http://dx.doi.org/10.21577/0100-4042.20170782" \t "_blank"</w:instrText>
      </w:r>
      <w:r w:rsidR="00000000">
        <w:fldChar w:fldCharType="separate"/>
      </w:r>
      <w:r w:rsidR="009B1CEA">
        <w:rPr>
          <w:rStyle w:val="Hyperlink"/>
          <w:sz w:val="24"/>
          <w:szCs w:val="24"/>
          <w:lang w:val="pt-BR" w:eastAsia="en-US"/>
        </w:rPr>
        <w:t>Crossref</w:t>
      </w:r>
      <w:proofErr w:type="spellEnd"/>
      <w:r w:rsidR="00000000">
        <w:rPr>
          <w:rStyle w:val="Hyperlink"/>
          <w:sz w:val="24"/>
          <w:szCs w:val="24"/>
          <w:lang w:val="pt-BR" w:eastAsia="en-US"/>
        </w:rPr>
        <w:fldChar w:fldCharType="end"/>
      </w:r>
      <w:r w:rsidRPr="009B1CEA">
        <w:rPr>
          <w:rStyle w:val="Hyperlink"/>
          <w:sz w:val="24"/>
          <w:szCs w:val="24"/>
          <w:lang w:val="pt-BR" w:eastAsia="en-US"/>
        </w:rPr>
        <w:t>]</w:t>
      </w:r>
      <w:r w:rsidRPr="009B1CEA">
        <w:rPr>
          <w:rStyle w:val="Hyperlink"/>
          <w:color w:val="000000"/>
          <w:sz w:val="24"/>
          <w:szCs w:val="24"/>
          <w:lang w:val="pt-BR" w:eastAsia="en-US"/>
        </w:rPr>
        <w:t>;</w:t>
      </w:r>
      <w:r w:rsidR="009C6B38" w:rsidRPr="009B1CEA">
        <w:rPr>
          <w:rFonts w:eastAsia="Calibri"/>
          <w:sz w:val="24"/>
          <w:szCs w:val="24"/>
          <w:lang w:val="pt-BR" w:eastAsia="en-US"/>
        </w:rPr>
        <w:t xml:space="preserve"> </w:t>
      </w:r>
      <w:proofErr w:type="spellStart"/>
      <w:r w:rsidRPr="009B1CEA">
        <w:rPr>
          <w:rFonts w:eastAsia="Calibri"/>
          <w:sz w:val="24"/>
          <w:szCs w:val="24"/>
          <w:lang w:val="pt-BR" w:eastAsia="en-US"/>
        </w:rPr>
        <w:t>Kefeni</w:t>
      </w:r>
      <w:proofErr w:type="spellEnd"/>
      <w:r w:rsidRPr="009B1CEA">
        <w:rPr>
          <w:rFonts w:eastAsia="Calibri"/>
          <w:sz w:val="24"/>
          <w:szCs w:val="24"/>
          <w:lang w:val="pt-BR" w:eastAsia="en-US"/>
        </w:rPr>
        <w:t xml:space="preserve">, K. K.; </w:t>
      </w:r>
      <w:proofErr w:type="spellStart"/>
      <w:r w:rsidRPr="009B1CEA">
        <w:rPr>
          <w:rFonts w:eastAsia="Calibri"/>
          <w:sz w:val="24"/>
          <w:szCs w:val="24"/>
          <w:lang w:val="pt-BR" w:eastAsia="en-US"/>
        </w:rPr>
        <w:t>Mamba</w:t>
      </w:r>
      <w:proofErr w:type="spellEnd"/>
      <w:r w:rsidRPr="009B1CEA">
        <w:rPr>
          <w:rFonts w:eastAsia="Calibri"/>
          <w:sz w:val="24"/>
          <w:szCs w:val="24"/>
          <w:lang w:val="pt-BR" w:eastAsia="en-US"/>
        </w:rPr>
        <w:t xml:space="preserve">, B. B.; </w:t>
      </w:r>
      <w:proofErr w:type="spellStart"/>
      <w:r w:rsidRPr="009B1CEA">
        <w:rPr>
          <w:rFonts w:eastAsia="Calibri"/>
          <w:i/>
          <w:sz w:val="24"/>
          <w:szCs w:val="24"/>
          <w:lang w:val="pt-BR" w:eastAsia="en-US"/>
        </w:rPr>
        <w:t>Sustainable</w:t>
      </w:r>
      <w:proofErr w:type="spellEnd"/>
      <w:r w:rsidRPr="009B1CEA">
        <w:rPr>
          <w:rFonts w:eastAsia="Calibri"/>
          <w:i/>
          <w:sz w:val="24"/>
          <w:szCs w:val="24"/>
          <w:lang w:val="pt-BR" w:eastAsia="en-US"/>
        </w:rPr>
        <w:t xml:space="preserve"> Mater. </w:t>
      </w:r>
      <w:proofErr w:type="spellStart"/>
      <w:r w:rsidRPr="009B1CEA">
        <w:rPr>
          <w:rFonts w:eastAsia="Calibri"/>
          <w:i/>
          <w:sz w:val="24"/>
          <w:szCs w:val="24"/>
          <w:lang w:val="pt-BR" w:eastAsia="en-US"/>
        </w:rPr>
        <w:t>Technol</w:t>
      </w:r>
      <w:proofErr w:type="spellEnd"/>
      <w:r w:rsidRPr="009B1CEA">
        <w:rPr>
          <w:rFonts w:eastAsia="Calibri"/>
          <w:i/>
          <w:sz w:val="24"/>
          <w:szCs w:val="24"/>
          <w:lang w:val="pt-BR" w:eastAsia="en-US"/>
        </w:rPr>
        <w:t>.</w:t>
      </w:r>
      <w:r w:rsidRPr="009B1CEA">
        <w:rPr>
          <w:rFonts w:eastAsia="Calibri"/>
          <w:sz w:val="24"/>
          <w:szCs w:val="24"/>
          <w:lang w:val="pt-BR" w:eastAsia="en-US"/>
        </w:rPr>
        <w:t xml:space="preserve"> </w:t>
      </w:r>
      <w:r w:rsidRPr="00C733E8">
        <w:rPr>
          <w:rFonts w:eastAsia="Calibri"/>
          <w:b/>
          <w:sz w:val="24"/>
          <w:szCs w:val="24"/>
          <w:lang w:eastAsia="en-US"/>
        </w:rPr>
        <w:t>2020</w:t>
      </w:r>
      <w:r w:rsidR="00C733E8">
        <w:rPr>
          <w:rFonts w:eastAsia="Calibri"/>
          <w:sz w:val="24"/>
          <w:szCs w:val="24"/>
          <w:lang w:eastAsia="en-US"/>
        </w:rPr>
        <w:t xml:space="preserve">, </w:t>
      </w:r>
      <w:r w:rsidRPr="00C733E8">
        <w:rPr>
          <w:rFonts w:eastAsia="Calibri"/>
          <w:i/>
          <w:sz w:val="24"/>
          <w:szCs w:val="24"/>
          <w:lang w:eastAsia="en-US"/>
        </w:rPr>
        <w:t>23</w:t>
      </w:r>
      <w:r w:rsidRPr="00C733E8">
        <w:rPr>
          <w:rFonts w:eastAsia="Calibri"/>
          <w:sz w:val="24"/>
          <w:szCs w:val="24"/>
          <w:lang w:eastAsia="en-US"/>
        </w:rPr>
        <w:t>, 140</w:t>
      </w:r>
      <w:r w:rsidR="00271879">
        <w:rPr>
          <w:rFonts w:eastAsia="Calibri"/>
          <w:sz w:val="24"/>
          <w:szCs w:val="24"/>
          <w:lang w:eastAsia="en-US"/>
        </w:rPr>
        <w:t>.</w:t>
      </w:r>
      <w:r w:rsidRPr="00C733E8">
        <w:rPr>
          <w:rFonts w:eastAsia="Calibri"/>
          <w:sz w:val="24"/>
          <w:szCs w:val="24"/>
          <w:lang w:eastAsia="en-US"/>
        </w:rPr>
        <w:t xml:space="preserve"> </w:t>
      </w:r>
      <w:r w:rsidRPr="00C733E8">
        <w:rPr>
          <w:rStyle w:val="Hyperlink"/>
          <w:sz w:val="24"/>
          <w:szCs w:val="24"/>
          <w:lang w:eastAsia="en-US"/>
        </w:rPr>
        <w:t>[</w:t>
      </w:r>
      <w:r>
        <w:fldChar w:fldCharType="begin"/>
      </w:r>
      <w:r w:rsidR="009B1CEA">
        <w:instrText>HYPERLINK "https://doi.org/10.1016/j.susmat.2019.e00140" \t "_blank"</w:instrText>
      </w:r>
      <w:r>
        <w:fldChar w:fldCharType="separate"/>
      </w:r>
      <w:r w:rsidR="009B1CEA">
        <w:rPr>
          <w:rStyle w:val="Hyperlink"/>
          <w:sz w:val="24"/>
          <w:szCs w:val="24"/>
          <w:lang w:eastAsia="en-US"/>
        </w:rPr>
        <w:t>Crossref</w:t>
      </w:r>
      <w:r>
        <w:rPr>
          <w:rStyle w:val="Hyperlink"/>
          <w:sz w:val="24"/>
          <w:szCs w:val="24"/>
          <w:lang w:eastAsia="en-US"/>
        </w:rPr>
        <w:fldChar w:fldCharType="end"/>
      </w:r>
      <w:r w:rsidRPr="00C733E8">
        <w:rPr>
          <w:rStyle w:val="Hyperlink"/>
          <w:sz w:val="24"/>
          <w:szCs w:val="24"/>
          <w:lang w:eastAsia="en-US"/>
        </w:rPr>
        <w:t>]</w:t>
      </w:r>
    </w:p>
    <w:bookmarkEnd w:id="1"/>
    <w:p w14:paraId="6922C796" w14:textId="77777777" w:rsidR="00E170EE" w:rsidRDefault="00E170EE" w:rsidP="00B504B1">
      <w:pPr>
        <w:spacing w:line="360" w:lineRule="auto"/>
        <w:rPr>
          <w:color w:val="FF0000"/>
        </w:rPr>
      </w:pPr>
    </w:p>
    <w:p w14:paraId="764FC372" w14:textId="77777777" w:rsidR="00CC4F64" w:rsidRPr="00CC4F64" w:rsidRDefault="00CC4F64" w:rsidP="00B504B1">
      <w:pPr>
        <w:spacing w:line="360" w:lineRule="auto"/>
        <w:rPr>
          <w:color w:val="FF0000"/>
          <w:lang w:val="pt-BR"/>
        </w:rPr>
      </w:pPr>
      <w:r w:rsidRPr="00CC4F64">
        <w:rPr>
          <w:color w:val="FF0000"/>
        </w:rPr>
        <w:t xml:space="preserve">Artigo de uma revista de difícil acesso – deve-se citar o </w:t>
      </w:r>
      <w:r w:rsidRPr="00CC4F64">
        <w:rPr>
          <w:color w:val="FF0000"/>
          <w:lang w:val="pt-BR"/>
        </w:rPr>
        <w:t>número de Chemical Abstract</w:t>
      </w:r>
    </w:p>
    <w:p w14:paraId="6D09D337" w14:textId="5F1F1E9B" w:rsidR="00CC4F64" w:rsidRPr="009C6B38" w:rsidRDefault="00271879" w:rsidP="00B504B1">
      <w:pPr>
        <w:spacing w:line="360" w:lineRule="auto"/>
      </w:pPr>
      <w:r>
        <w:t>3</w:t>
      </w:r>
      <w:r w:rsidR="00905E1F">
        <w:t>.</w:t>
      </w:r>
      <w:r w:rsidR="00C733E8">
        <w:t xml:space="preserve"> </w:t>
      </w:r>
      <w:r w:rsidR="00CC4F64" w:rsidRPr="00CC4F64">
        <w:t xml:space="preserve">Provstyanoi, M. V.; Logachev, E. V.; </w:t>
      </w:r>
      <w:r w:rsidR="009C6B38">
        <w:t>Kochergin, P. M.; Beilis, Y. I</w:t>
      </w:r>
      <w:r w:rsidR="00CC4F64" w:rsidRPr="00CC4F64">
        <w:t xml:space="preserve">.; </w:t>
      </w:r>
      <w:r w:rsidR="00CC4F64" w:rsidRPr="00CC4F64">
        <w:rPr>
          <w:i/>
        </w:rPr>
        <w:t>Khim. Tekhnol.</w:t>
      </w:r>
      <w:r w:rsidR="00CC4F64" w:rsidRPr="00CC4F64">
        <w:t xml:space="preserve"> </w:t>
      </w:r>
      <w:r w:rsidR="00CC4F64" w:rsidRPr="00CC4F64">
        <w:rPr>
          <w:b/>
        </w:rPr>
        <w:t>1976</w:t>
      </w:r>
      <w:r w:rsidR="00CC4F64" w:rsidRPr="00CC4F64">
        <w:t xml:space="preserve">, </w:t>
      </w:r>
      <w:r w:rsidR="00CC4F64" w:rsidRPr="00CC4F64">
        <w:rPr>
          <w:i/>
        </w:rPr>
        <w:t>19</w:t>
      </w:r>
      <w:r w:rsidR="00CC4F64" w:rsidRPr="00CC4F64">
        <w:t xml:space="preserve">, 708. </w:t>
      </w:r>
      <w:r w:rsidR="00CC4F64" w:rsidRPr="009C6B38">
        <w:t>(CA 85:78051s).</w:t>
      </w:r>
    </w:p>
    <w:p w14:paraId="2CF8C6EA" w14:textId="77777777" w:rsidR="00905E1F" w:rsidRDefault="00905E1F" w:rsidP="00B504B1">
      <w:pPr>
        <w:spacing w:line="360" w:lineRule="auto"/>
      </w:pPr>
    </w:p>
    <w:p w14:paraId="5EF3C211" w14:textId="77777777" w:rsidR="00185498" w:rsidRDefault="00905E1F" w:rsidP="00185498">
      <w:pPr>
        <w:spacing w:line="360" w:lineRule="auto"/>
        <w:rPr>
          <w:color w:val="FF0000"/>
        </w:rPr>
      </w:pPr>
      <w:r>
        <w:rPr>
          <w:color w:val="FF0000"/>
        </w:rPr>
        <w:t>Artigo com</w:t>
      </w:r>
      <w:r w:rsidR="001E65CE" w:rsidRPr="00905E1F">
        <w:rPr>
          <w:color w:val="FF0000"/>
        </w:rPr>
        <w:t xml:space="preserve"> </w:t>
      </w:r>
      <w:r w:rsidR="00C87DC4">
        <w:rPr>
          <w:color w:val="FF0000"/>
        </w:rPr>
        <w:t>número de DOI</w:t>
      </w:r>
      <w:r w:rsidR="001E65CE" w:rsidRPr="00905E1F">
        <w:rPr>
          <w:color w:val="FF0000"/>
        </w:rPr>
        <w:t xml:space="preserve">, mas </w:t>
      </w:r>
      <w:r>
        <w:rPr>
          <w:color w:val="FF0000"/>
        </w:rPr>
        <w:t>sem</w:t>
      </w:r>
      <w:r w:rsidR="001E65CE" w:rsidRPr="00905E1F">
        <w:rPr>
          <w:color w:val="FF0000"/>
        </w:rPr>
        <w:t xml:space="preserve"> a referência completa:</w:t>
      </w:r>
    </w:p>
    <w:p w14:paraId="4868F5D2" w14:textId="566BAFE6" w:rsidR="00B06642" w:rsidRPr="00185498" w:rsidRDefault="00271879" w:rsidP="00185498">
      <w:pPr>
        <w:spacing w:line="360" w:lineRule="auto"/>
        <w:rPr>
          <w:color w:val="FF0000"/>
        </w:rPr>
      </w:pPr>
      <w:r>
        <w:t>4</w:t>
      </w:r>
      <w:r w:rsidR="00733528">
        <w:t>.</w:t>
      </w:r>
      <w:r w:rsidR="00733528" w:rsidRPr="00733528">
        <w:t>Valderrama, L.; Demczuk Jr.,</w:t>
      </w:r>
      <w:r w:rsidR="009C6B38">
        <w:t xml:space="preserve"> B; Valderrama, P; Carasek, E.; </w:t>
      </w:r>
      <w:r w:rsidR="009C6B38">
        <w:rPr>
          <w:i/>
        </w:rPr>
        <w:t xml:space="preserve">J. Braz. </w:t>
      </w:r>
      <w:r w:rsidR="00733528" w:rsidRPr="00733528">
        <w:rPr>
          <w:i/>
        </w:rPr>
        <w:t>Chem. Soc</w:t>
      </w:r>
      <w:r w:rsidR="00733528" w:rsidRPr="00733528">
        <w:t>.</w:t>
      </w:r>
      <w:r w:rsidR="006677C3">
        <w:t xml:space="preserve"> </w:t>
      </w:r>
      <w:r w:rsidR="007333AF" w:rsidRPr="007333AF">
        <w:rPr>
          <w:rStyle w:val="Hyperlink"/>
          <w:rFonts w:eastAsia="Times New Roman"/>
        </w:rPr>
        <w:t>[</w:t>
      </w:r>
      <w:r w:rsidR="009B1CEA">
        <w:rPr>
          <w:rStyle w:val="Hyperlink"/>
          <w:rFonts w:eastAsia="Times New Roman"/>
        </w:rPr>
        <w:fldChar w:fldCharType="begin"/>
      </w:r>
      <w:r w:rsidR="009B1CEA">
        <w:rPr>
          <w:rStyle w:val="Hyperlink"/>
          <w:rFonts w:eastAsia="Times New Roman"/>
        </w:rPr>
        <w:instrText>HYPERLINK "http://dx.doi.org/10.21577/0103-5053.20210153"</w:instrText>
      </w:r>
      <w:r w:rsidR="009B1CEA">
        <w:rPr>
          <w:rStyle w:val="Hyperlink"/>
          <w:rFonts w:eastAsia="Times New Roman"/>
        </w:rPr>
      </w:r>
      <w:r w:rsidR="009B1CEA">
        <w:rPr>
          <w:rStyle w:val="Hyperlink"/>
          <w:rFonts w:eastAsia="Times New Roman"/>
        </w:rPr>
        <w:fldChar w:fldCharType="separate"/>
      </w:r>
      <w:r w:rsidR="009B1CEA" w:rsidRPr="009B1CEA">
        <w:rPr>
          <w:rStyle w:val="Hyperlink"/>
          <w:rFonts w:eastAsia="Times New Roman"/>
        </w:rPr>
        <w:t>Crossref</w:t>
      </w:r>
      <w:r w:rsidR="009B1CEA">
        <w:rPr>
          <w:rStyle w:val="Hyperlink"/>
          <w:rFonts w:eastAsia="Times New Roman"/>
        </w:rPr>
        <w:fldChar w:fldCharType="end"/>
      </w:r>
      <w:r w:rsidR="007333AF">
        <w:rPr>
          <w:rStyle w:val="Hyperlink"/>
          <w:rFonts w:eastAsia="Times New Roman"/>
        </w:rPr>
        <w:t>]</w:t>
      </w:r>
      <w:r w:rsidR="00733528" w:rsidRPr="007333AF">
        <w:t>.</w:t>
      </w:r>
    </w:p>
    <w:p w14:paraId="7DAB457D" w14:textId="77777777" w:rsidR="00185498" w:rsidRDefault="00185498" w:rsidP="00B504B1">
      <w:pPr>
        <w:spacing w:line="360" w:lineRule="auto"/>
        <w:rPr>
          <w:color w:val="FF0000"/>
          <w:lang w:val="pt-BR"/>
        </w:rPr>
      </w:pPr>
    </w:p>
    <w:p w14:paraId="2E95C233" w14:textId="77777777" w:rsidR="007708E7" w:rsidRDefault="007708E7" w:rsidP="00B504B1">
      <w:pPr>
        <w:spacing w:line="360" w:lineRule="auto"/>
        <w:rPr>
          <w:color w:val="FF0000"/>
          <w:lang w:val="pt-BR"/>
        </w:rPr>
      </w:pPr>
      <w:r w:rsidRPr="007708E7">
        <w:rPr>
          <w:color w:val="FF0000"/>
          <w:lang w:val="pt-BR"/>
        </w:rPr>
        <w:t>Patentes</w:t>
      </w:r>
      <w:r>
        <w:rPr>
          <w:color w:val="FF0000"/>
          <w:lang w:val="pt-BR"/>
        </w:rPr>
        <w:t xml:space="preserve"> -</w:t>
      </w:r>
      <w:r w:rsidRPr="007708E7">
        <w:rPr>
          <w:lang w:val="pt-BR"/>
        </w:rPr>
        <w:t xml:space="preserve"> </w:t>
      </w:r>
      <w:r w:rsidRPr="007708E7">
        <w:rPr>
          <w:color w:val="FF0000"/>
          <w:lang w:val="pt-BR"/>
        </w:rPr>
        <w:t>na medida do possível o número do Chemical Abstracts deve ser informado entre parênteses:</w:t>
      </w:r>
    </w:p>
    <w:p w14:paraId="4247E6AF" w14:textId="3B4E89D6" w:rsidR="007333AF" w:rsidRPr="008D2BC0" w:rsidRDefault="00271879" w:rsidP="00B504B1">
      <w:pPr>
        <w:spacing w:line="360" w:lineRule="auto"/>
        <w:rPr>
          <w:lang w:val="en-US"/>
        </w:rPr>
      </w:pPr>
      <w:r>
        <w:t>5</w:t>
      </w:r>
      <w:r w:rsidR="007333AF">
        <w:t xml:space="preserve">. </w:t>
      </w:r>
      <w:r w:rsidR="007333AF" w:rsidRPr="006D1132">
        <w:t xml:space="preserve">Hashiba, I.; Ando, Y.; Kawakami, I.; Sakota, R.; Nagano, K.; Mori, T.; </w:t>
      </w:r>
      <w:r w:rsidR="007333AF" w:rsidRPr="006D1132">
        <w:rPr>
          <w:i/>
        </w:rPr>
        <w:t xml:space="preserve">Jpn. </w:t>
      </w:r>
      <w:proofErr w:type="spellStart"/>
      <w:r w:rsidR="007333AF" w:rsidRPr="008D2BC0">
        <w:rPr>
          <w:i/>
          <w:lang w:val="en-US"/>
        </w:rPr>
        <w:t>Kokai</w:t>
      </w:r>
      <w:proofErr w:type="spellEnd"/>
      <w:r w:rsidR="007333AF" w:rsidRPr="008D2BC0">
        <w:rPr>
          <w:i/>
          <w:lang w:val="en-US"/>
        </w:rPr>
        <w:t xml:space="preserve"> </w:t>
      </w:r>
      <w:proofErr w:type="spellStart"/>
      <w:r w:rsidR="007333AF" w:rsidRPr="008D2BC0">
        <w:rPr>
          <w:i/>
          <w:lang w:val="en-US"/>
        </w:rPr>
        <w:t>Tokkyo</w:t>
      </w:r>
      <w:proofErr w:type="spellEnd"/>
      <w:r w:rsidR="007333AF" w:rsidRPr="008D2BC0">
        <w:rPr>
          <w:i/>
          <w:lang w:val="en-US"/>
        </w:rPr>
        <w:t xml:space="preserve"> Koho 79 73,771</w:t>
      </w:r>
      <w:r w:rsidR="007333AF" w:rsidRPr="008D2BC0">
        <w:rPr>
          <w:lang w:val="en-US"/>
        </w:rPr>
        <w:t xml:space="preserve"> </w:t>
      </w:r>
      <w:r w:rsidR="007333AF" w:rsidRPr="008D2BC0">
        <w:rPr>
          <w:b/>
          <w:lang w:val="en-US"/>
        </w:rPr>
        <w:t>1979</w:t>
      </w:r>
      <w:r w:rsidR="007333AF" w:rsidRPr="008D2BC0">
        <w:rPr>
          <w:lang w:val="en-US"/>
        </w:rPr>
        <w:t>. (</w:t>
      </w:r>
      <w:r w:rsidR="007333AF" w:rsidRPr="008D2BC0">
        <w:rPr>
          <w:i/>
          <w:lang w:val="en-US"/>
        </w:rPr>
        <w:t>CA 91:P193174v</w:t>
      </w:r>
      <w:r w:rsidR="007333AF" w:rsidRPr="008D2BC0">
        <w:rPr>
          <w:lang w:val="en-US"/>
        </w:rPr>
        <w:t>)</w:t>
      </w:r>
    </w:p>
    <w:p w14:paraId="5B699E57" w14:textId="6725414F" w:rsidR="007708E7" w:rsidRPr="009B1CEA" w:rsidRDefault="00271879" w:rsidP="00B504B1">
      <w:pPr>
        <w:spacing w:line="360" w:lineRule="auto"/>
        <w:rPr>
          <w:lang w:val="pt-BR"/>
        </w:rPr>
      </w:pPr>
      <w:r>
        <w:rPr>
          <w:lang w:val="en-US"/>
        </w:rPr>
        <w:t>6</w:t>
      </w:r>
      <w:r w:rsidR="007708E7" w:rsidRPr="007708E7">
        <w:rPr>
          <w:lang w:val="en-US"/>
        </w:rPr>
        <w:t xml:space="preserve">. Kadin, S.B.; </w:t>
      </w:r>
      <w:r w:rsidR="007708E7" w:rsidRPr="00B23BC1">
        <w:rPr>
          <w:i/>
          <w:lang w:val="en-US"/>
        </w:rPr>
        <w:t>US pat. 4,730,004</w:t>
      </w:r>
      <w:r w:rsidR="007708E7" w:rsidRPr="007708E7">
        <w:rPr>
          <w:lang w:val="en-US"/>
        </w:rPr>
        <w:t xml:space="preserve"> </w:t>
      </w:r>
      <w:r w:rsidR="007708E7" w:rsidRPr="007708E7">
        <w:rPr>
          <w:b/>
          <w:lang w:val="en-US"/>
        </w:rPr>
        <w:t>1988</w:t>
      </w:r>
      <w:r w:rsidR="00544758">
        <w:rPr>
          <w:lang w:val="en-US"/>
        </w:rPr>
        <w:t xml:space="preserve">. </w:t>
      </w:r>
      <w:r w:rsidR="00544758" w:rsidRPr="009B1CEA">
        <w:rPr>
          <w:lang w:val="pt-BR"/>
        </w:rPr>
        <w:t>(CA 110:P23729y)</w:t>
      </w:r>
    </w:p>
    <w:p w14:paraId="7DEC567B" w14:textId="12A79847" w:rsidR="007708E7" w:rsidRPr="009B1CEA" w:rsidRDefault="00271879" w:rsidP="00B504B1">
      <w:pPr>
        <w:spacing w:line="360" w:lineRule="auto"/>
        <w:rPr>
          <w:b/>
          <w:lang w:val="pt-BR"/>
        </w:rPr>
      </w:pPr>
      <w:r w:rsidRPr="009B1CEA">
        <w:rPr>
          <w:lang w:val="pt-BR"/>
        </w:rPr>
        <w:t>7</w:t>
      </w:r>
      <w:r w:rsidR="00544758" w:rsidRPr="009B1CEA">
        <w:rPr>
          <w:lang w:val="pt-BR"/>
        </w:rPr>
        <w:t>.</w:t>
      </w:r>
      <w:r w:rsidR="007333AF" w:rsidRPr="009B1CEA">
        <w:rPr>
          <w:lang w:val="pt-BR"/>
        </w:rPr>
        <w:t xml:space="preserve"> </w:t>
      </w:r>
      <w:hyperlink r:id="rId15" w:tgtFrame="_blank" w:history="1">
        <w:r w:rsidR="00544758" w:rsidRPr="009B1CEA">
          <w:rPr>
            <w:lang w:val="pt-BR"/>
          </w:rPr>
          <w:t>Dias, L. C.</w:t>
        </w:r>
      </w:hyperlink>
      <w:r w:rsidR="00544758" w:rsidRPr="009B1CEA">
        <w:rPr>
          <w:lang w:val="pt-BR"/>
        </w:rPr>
        <w:t xml:space="preserve">; </w:t>
      </w:r>
      <w:hyperlink r:id="rId16" w:tgtFrame="_blank" w:history="1">
        <w:proofErr w:type="spellStart"/>
        <w:r w:rsidR="00544758" w:rsidRPr="009B1CEA">
          <w:rPr>
            <w:lang w:val="pt-BR"/>
          </w:rPr>
          <w:t>Fernades</w:t>
        </w:r>
        <w:proofErr w:type="spellEnd"/>
        <w:r w:rsidR="00544758" w:rsidRPr="009B1CEA">
          <w:rPr>
            <w:lang w:val="pt-BR"/>
          </w:rPr>
          <w:t>, A. M. A. P.</w:t>
        </w:r>
      </w:hyperlink>
      <w:r w:rsidR="003C2B10" w:rsidRPr="009B1CEA">
        <w:rPr>
          <w:lang w:val="pt-BR"/>
        </w:rPr>
        <w:t xml:space="preserve">; </w:t>
      </w:r>
      <w:r w:rsidR="00544758" w:rsidRPr="009B1CEA">
        <w:rPr>
          <w:lang w:val="pt-BR"/>
        </w:rPr>
        <w:t xml:space="preserve">PI 9903436-0 B1, </w:t>
      </w:r>
      <w:r w:rsidR="00544758" w:rsidRPr="009B1CEA">
        <w:rPr>
          <w:b/>
          <w:lang w:val="pt-BR"/>
        </w:rPr>
        <w:t>2011</w:t>
      </w:r>
    </w:p>
    <w:p w14:paraId="6EBE9595" w14:textId="77777777" w:rsidR="00544758" w:rsidRPr="009B1CEA" w:rsidRDefault="00544758" w:rsidP="00B504B1">
      <w:pPr>
        <w:spacing w:line="360" w:lineRule="auto"/>
        <w:rPr>
          <w:lang w:val="pt-BR"/>
        </w:rPr>
      </w:pPr>
    </w:p>
    <w:p w14:paraId="207D5A5C" w14:textId="77777777" w:rsidR="007708E7" w:rsidRPr="007708E7" w:rsidRDefault="007708E7" w:rsidP="00B504B1">
      <w:pPr>
        <w:spacing w:line="360" w:lineRule="auto"/>
        <w:rPr>
          <w:color w:val="FF0000"/>
          <w:lang w:val="en-US"/>
        </w:rPr>
      </w:pPr>
      <w:proofErr w:type="spellStart"/>
      <w:r w:rsidRPr="007708E7">
        <w:rPr>
          <w:color w:val="FF0000"/>
          <w:lang w:val="en-US"/>
        </w:rPr>
        <w:lastRenderedPageBreak/>
        <w:t>Livro</w:t>
      </w:r>
      <w:proofErr w:type="spellEnd"/>
      <w:r w:rsidRPr="007708E7">
        <w:rPr>
          <w:color w:val="FF0000"/>
          <w:lang w:val="en-US"/>
        </w:rPr>
        <w:t xml:space="preserve"> com editor(es):</w:t>
      </w:r>
    </w:p>
    <w:p w14:paraId="04003E30" w14:textId="5E383F52" w:rsidR="007708E7" w:rsidRPr="007708E7" w:rsidRDefault="00271879" w:rsidP="00B504B1">
      <w:pPr>
        <w:spacing w:line="360" w:lineRule="auto"/>
        <w:rPr>
          <w:lang w:val="en-US"/>
        </w:rPr>
      </w:pPr>
      <w:r>
        <w:rPr>
          <w:lang w:val="en-US"/>
        </w:rPr>
        <w:t>8</w:t>
      </w:r>
      <w:r w:rsidR="007708E7" w:rsidRPr="007708E7">
        <w:rPr>
          <w:lang w:val="en-US"/>
        </w:rPr>
        <w:t xml:space="preserve">. Regitz, M. Em </w:t>
      </w:r>
      <w:r w:rsidR="007708E7" w:rsidRPr="007708E7">
        <w:rPr>
          <w:i/>
          <w:lang w:val="en-US"/>
        </w:rPr>
        <w:t>Multiple Bonds and Low Coordination in Phosphorus Chemistry</w:t>
      </w:r>
      <w:r w:rsidR="007708E7" w:rsidRPr="007708E7">
        <w:rPr>
          <w:lang w:val="en-US"/>
        </w:rPr>
        <w:t>; Regitz, M.</w:t>
      </w:r>
      <w:r w:rsidR="00867B83">
        <w:rPr>
          <w:lang w:val="en-US"/>
        </w:rPr>
        <w:t>,</w:t>
      </w:r>
      <w:r w:rsidR="007708E7" w:rsidRPr="007708E7">
        <w:rPr>
          <w:lang w:val="en-US"/>
        </w:rPr>
        <w:t xml:space="preserve"> Scherer, O. J., eds.; Georg Thieme Verlag: Stuttgart, 1990, cap. 2.</w:t>
      </w:r>
    </w:p>
    <w:p w14:paraId="185E64D9" w14:textId="77777777" w:rsidR="007708E7" w:rsidRPr="007708E7" w:rsidRDefault="007708E7" w:rsidP="00B504B1">
      <w:pPr>
        <w:spacing w:line="360" w:lineRule="auto"/>
        <w:rPr>
          <w:lang w:val="en-US"/>
        </w:rPr>
      </w:pPr>
    </w:p>
    <w:p w14:paraId="784F8F27" w14:textId="77777777" w:rsidR="007708E7" w:rsidRPr="007708E7" w:rsidRDefault="007708E7" w:rsidP="00B504B1">
      <w:pPr>
        <w:spacing w:line="360" w:lineRule="auto"/>
        <w:rPr>
          <w:lang w:val="en-US"/>
        </w:rPr>
      </w:pPr>
      <w:proofErr w:type="spellStart"/>
      <w:r w:rsidRPr="007708E7">
        <w:rPr>
          <w:color w:val="FF0000"/>
          <w:lang w:val="en-US"/>
        </w:rPr>
        <w:t>Livro</w:t>
      </w:r>
      <w:proofErr w:type="spellEnd"/>
      <w:r w:rsidRPr="007708E7">
        <w:rPr>
          <w:color w:val="FF0000"/>
          <w:lang w:val="en-US"/>
        </w:rPr>
        <w:t xml:space="preserve"> </w:t>
      </w:r>
      <w:proofErr w:type="spellStart"/>
      <w:r w:rsidRPr="007708E7">
        <w:rPr>
          <w:color w:val="FF0000"/>
          <w:lang w:val="en-US"/>
        </w:rPr>
        <w:t>sem</w:t>
      </w:r>
      <w:proofErr w:type="spellEnd"/>
      <w:r w:rsidRPr="007708E7">
        <w:rPr>
          <w:color w:val="FF0000"/>
          <w:lang w:val="en-US"/>
        </w:rPr>
        <w:t xml:space="preserve"> editor(es):</w:t>
      </w:r>
    </w:p>
    <w:p w14:paraId="1F33BF76" w14:textId="3110D58E" w:rsidR="007708E7" w:rsidRPr="007708E7" w:rsidRDefault="00271879" w:rsidP="00B504B1">
      <w:pPr>
        <w:spacing w:line="360" w:lineRule="auto"/>
        <w:rPr>
          <w:lang w:val="en-US"/>
        </w:rPr>
      </w:pPr>
      <w:bookmarkStart w:id="2" w:name="_Hlk114334648"/>
      <w:r>
        <w:rPr>
          <w:lang w:val="en-US"/>
        </w:rPr>
        <w:t>9</w:t>
      </w:r>
      <w:r w:rsidR="007708E7" w:rsidRPr="007708E7">
        <w:rPr>
          <w:lang w:val="en-US"/>
        </w:rPr>
        <w:t>. Cotton, F.</w:t>
      </w:r>
      <w:r w:rsidR="002042CC">
        <w:rPr>
          <w:lang w:val="en-US"/>
        </w:rPr>
        <w:t xml:space="preserve"> </w:t>
      </w:r>
      <w:r w:rsidR="007708E7" w:rsidRPr="007708E7">
        <w:rPr>
          <w:lang w:val="en-US"/>
        </w:rPr>
        <w:t>A.</w:t>
      </w:r>
      <w:r w:rsidR="007708E7">
        <w:rPr>
          <w:lang w:val="en-US"/>
        </w:rPr>
        <w:t>;</w:t>
      </w:r>
      <w:r w:rsidR="007708E7" w:rsidRPr="007708E7">
        <w:rPr>
          <w:lang w:val="en-US"/>
        </w:rPr>
        <w:t xml:space="preserve"> Wilkinson, G.; </w:t>
      </w:r>
      <w:r w:rsidR="007708E7" w:rsidRPr="007708E7">
        <w:rPr>
          <w:i/>
          <w:lang w:val="en-US"/>
        </w:rPr>
        <w:t>Advanced Inorganic Chemistry</w:t>
      </w:r>
      <w:r w:rsidR="007708E7" w:rsidRPr="007708E7">
        <w:rPr>
          <w:lang w:val="en-US"/>
        </w:rPr>
        <w:t>, 5</w:t>
      </w:r>
      <w:r w:rsidR="007708E7" w:rsidRPr="007708E7">
        <w:rPr>
          <w:vertAlign w:val="superscript"/>
          <w:lang w:val="en-US"/>
        </w:rPr>
        <w:t>th</w:t>
      </w:r>
      <w:r w:rsidR="007708E7" w:rsidRPr="007708E7">
        <w:rPr>
          <w:lang w:val="en-US"/>
        </w:rPr>
        <w:t xml:space="preserve"> ed., Wiley: New York, 1988.</w:t>
      </w:r>
    </w:p>
    <w:bookmarkEnd w:id="2"/>
    <w:p w14:paraId="1F44C1C0" w14:textId="77777777" w:rsidR="007708E7" w:rsidRPr="007708E7" w:rsidRDefault="007708E7" w:rsidP="00B504B1">
      <w:pPr>
        <w:spacing w:line="360" w:lineRule="auto"/>
        <w:rPr>
          <w:lang w:val="en-US"/>
        </w:rPr>
      </w:pPr>
    </w:p>
    <w:p w14:paraId="2BC998DA" w14:textId="77777777" w:rsidR="007708E7" w:rsidRPr="007708E7" w:rsidRDefault="007708E7" w:rsidP="00B504B1">
      <w:pPr>
        <w:spacing w:line="360" w:lineRule="auto"/>
        <w:rPr>
          <w:color w:val="FF0000"/>
          <w:lang w:val="pt-BR"/>
        </w:rPr>
      </w:pPr>
      <w:r w:rsidRPr="007708E7">
        <w:rPr>
          <w:color w:val="FF0000"/>
          <w:lang w:val="pt-BR"/>
        </w:rPr>
        <w:t>Programas de computação (</w:t>
      </w:r>
      <w:r w:rsidRPr="00502204">
        <w:rPr>
          <w:i/>
          <w:color w:val="FF0000"/>
          <w:lang w:val="pt-BR"/>
        </w:rPr>
        <w:t>Softwares</w:t>
      </w:r>
      <w:r w:rsidRPr="007708E7">
        <w:rPr>
          <w:color w:val="FF0000"/>
          <w:lang w:val="pt-BR"/>
        </w:rPr>
        <w:t>):</w:t>
      </w:r>
    </w:p>
    <w:p w14:paraId="6FF99C37" w14:textId="33AB7B8C" w:rsidR="00AB6B16" w:rsidRPr="009B1CEA" w:rsidRDefault="00271879" w:rsidP="00AB6B16">
      <w:pPr>
        <w:pStyle w:val="TableParagraph"/>
        <w:spacing w:line="480" w:lineRule="auto"/>
        <w:jc w:val="both"/>
        <w:rPr>
          <w:rFonts w:ascii="Times New Roman" w:eastAsia="TimesNewRoman" w:hAnsi="Times New Roman"/>
          <w:sz w:val="24"/>
          <w:szCs w:val="24"/>
          <w:lang w:val="pt-BR" w:eastAsia="es-ES"/>
        </w:rPr>
      </w:pPr>
      <w:bookmarkStart w:id="3" w:name="_Hlk114334657"/>
      <w:r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>10</w:t>
      </w:r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. </w:t>
      </w:r>
      <w:proofErr w:type="spellStart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>Rasband</w:t>
      </w:r>
      <w:proofErr w:type="spellEnd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, W.; </w:t>
      </w:r>
      <w:proofErr w:type="spellStart"/>
      <w:r w:rsidR="00AB6B16" w:rsidRPr="009B1CEA">
        <w:rPr>
          <w:rFonts w:ascii="Times New Roman" w:eastAsia="TimesNewRoman" w:hAnsi="Times New Roman"/>
          <w:i/>
          <w:sz w:val="24"/>
          <w:szCs w:val="24"/>
          <w:lang w:val="pt-BR" w:eastAsia="es-ES"/>
        </w:rPr>
        <w:t>ImageJ</w:t>
      </w:r>
      <w:proofErr w:type="spellEnd"/>
      <w:r w:rsidR="00AB6B16" w:rsidRPr="009B1CEA">
        <w:rPr>
          <w:rFonts w:ascii="Times New Roman" w:eastAsia="TimesNewRoman" w:hAnsi="Times New Roman"/>
          <w:i/>
          <w:sz w:val="24"/>
          <w:szCs w:val="24"/>
          <w:lang w:val="pt-BR" w:eastAsia="es-ES"/>
        </w:rPr>
        <w:t>, 2.0.0-rc-3</w:t>
      </w:r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; </w:t>
      </w:r>
      <w:proofErr w:type="spellStart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>National</w:t>
      </w:r>
      <w:proofErr w:type="spellEnd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 </w:t>
      </w:r>
      <w:proofErr w:type="spellStart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>Institutes</w:t>
      </w:r>
      <w:proofErr w:type="spellEnd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 </w:t>
      </w:r>
      <w:proofErr w:type="spellStart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>of</w:t>
      </w:r>
      <w:proofErr w:type="spellEnd"/>
      <w:r w:rsidR="00AB6B16" w:rsidRPr="009B1CEA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 Health, USA, 2014.</w:t>
      </w:r>
    </w:p>
    <w:p w14:paraId="55EACC96" w14:textId="47C511D7" w:rsidR="00AB6B16" w:rsidRPr="00AB6B16" w:rsidRDefault="00AB6B16" w:rsidP="00AB6B16">
      <w:pPr>
        <w:pStyle w:val="TableParagraph"/>
        <w:spacing w:line="480" w:lineRule="auto"/>
        <w:jc w:val="both"/>
        <w:rPr>
          <w:rFonts w:ascii="Times New Roman" w:eastAsia="TimesNewRoman" w:hAnsi="Times New Roman"/>
          <w:sz w:val="24"/>
          <w:szCs w:val="24"/>
          <w:lang w:val="pt-BR" w:eastAsia="es-ES"/>
        </w:rPr>
      </w:pPr>
      <w:r w:rsidRPr="00AB6B16">
        <w:rPr>
          <w:rFonts w:ascii="Times New Roman" w:eastAsia="TimesNewRoman" w:hAnsi="Times New Roman"/>
          <w:sz w:val="24"/>
          <w:szCs w:val="24"/>
          <w:lang w:val="pt-BR" w:eastAsia="es-ES"/>
        </w:rPr>
        <w:t>1</w:t>
      </w:r>
      <w:r w:rsidR="00271879">
        <w:rPr>
          <w:rFonts w:ascii="Times New Roman" w:eastAsia="TimesNewRoman" w:hAnsi="Times New Roman"/>
          <w:sz w:val="24"/>
          <w:szCs w:val="24"/>
          <w:lang w:val="pt-BR" w:eastAsia="es-ES"/>
        </w:rPr>
        <w:t>1</w:t>
      </w:r>
      <w:r w:rsidRPr="00AB6B16">
        <w:rPr>
          <w:rFonts w:ascii="Times New Roman" w:eastAsia="TimesNewRoman" w:hAnsi="Times New Roman"/>
          <w:sz w:val="24"/>
          <w:szCs w:val="24"/>
          <w:lang w:val="pt-BR" w:eastAsia="es-ES"/>
        </w:rPr>
        <w:t xml:space="preserve">. Santa-Cruz, P. A.; Teles, F. S.; </w:t>
      </w:r>
      <w:proofErr w:type="spellStart"/>
      <w:r w:rsidRPr="00AB6B16">
        <w:rPr>
          <w:rFonts w:ascii="Times New Roman" w:eastAsia="TimesNewRoman" w:hAnsi="Times New Roman"/>
          <w:i/>
          <w:sz w:val="24"/>
          <w:szCs w:val="24"/>
          <w:lang w:val="pt-BR" w:eastAsia="es-ES"/>
        </w:rPr>
        <w:t>Spectra</w:t>
      </w:r>
      <w:proofErr w:type="spellEnd"/>
      <w:r w:rsidRPr="00AB6B16">
        <w:rPr>
          <w:rFonts w:ascii="Times New Roman" w:eastAsia="TimesNewRoman" w:hAnsi="Times New Roman"/>
          <w:i/>
          <w:sz w:val="24"/>
          <w:szCs w:val="24"/>
          <w:lang w:val="pt-BR" w:eastAsia="es-ES"/>
        </w:rPr>
        <w:t xml:space="preserve"> Lux Software v.2.0 Beta</w:t>
      </w:r>
      <w:r w:rsidRPr="00AB6B16">
        <w:rPr>
          <w:rFonts w:ascii="Times New Roman" w:eastAsia="TimesNewRoman" w:hAnsi="Times New Roman"/>
          <w:sz w:val="24"/>
          <w:szCs w:val="24"/>
          <w:lang w:val="pt-BR" w:eastAsia="es-ES"/>
        </w:rPr>
        <w:t>; Ponto Quântico Nanodispositivos/RENAMI, Brasil, 2003.</w:t>
      </w:r>
    </w:p>
    <w:p w14:paraId="2BB771D5" w14:textId="2ED6D8B0" w:rsidR="00AB6B16" w:rsidRPr="00AB6B16" w:rsidRDefault="00AB6B16" w:rsidP="00AB6B16">
      <w:pPr>
        <w:pStyle w:val="TableParagraph"/>
        <w:spacing w:line="480" w:lineRule="auto"/>
        <w:jc w:val="both"/>
        <w:rPr>
          <w:rFonts w:ascii="Times New Roman" w:eastAsia="TimesNewRoman" w:hAnsi="Times New Roman"/>
          <w:sz w:val="24"/>
          <w:szCs w:val="24"/>
          <w:lang w:eastAsia="es-ES"/>
        </w:rPr>
      </w:pPr>
      <w:r w:rsidRPr="00AB6B16">
        <w:rPr>
          <w:rFonts w:ascii="Times New Roman" w:eastAsia="TimesNewRoman" w:hAnsi="Times New Roman"/>
          <w:sz w:val="24"/>
          <w:szCs w:val="24"/>
          <w:lang w:eastAsia="es-ES"/>
        </w:rPr>
        <w:t>1</w:t>
      </w:r>
      <w:r w:rsidR="00271879">
        <w:rPr>
          <w:rFonts w:ascii="Times New Roman" w:eastAsia="TimesNewRoman" w:hAnsi="Times New Roman"/>
          <w:sz w:val="24"/>
          <w:szCs w:val="24"/>
          <w:lang w:eastAsia="es-ES"/>
        </w:rPr>
        <w:t>2</w:t>
      </w:r>
      <w:r w:rsidRPr="00AB6B16">
        <w:rPr>
          <w:rFonts w:ascii="Times New Roman" w:eastAsia="TimesNewRoman" w:hAnsi="Times New Roman"/>
          <w:sz w:val="24"/>
          <w:szCs w:val="24"/>
          <w:lang w:eastAsia="es-ES"/>
        </w:rPr>
        <w:t xml:space="preserve">. </w:t>
      </w:r>
      <w:proofErr w:type="spellStart"/>
      <w:r w:rsidRPr="00AB6B16">
        <w:rPr>
          <w:rFonts w:ascii="Times New Roman" w:eastAsia="TimesNewRoman" w:hAnsi="Times New Roman"/>
          <w:i/>
          <w:sz w:val="24"/>
          <w:szCs w:val="24"/>
          <w:lang w:eastAsia="es-ES"/>
        </w:rPr>
        <w:t>Matlab</w:t>
      </w:r>
      <w:proofErr w:type="spellEnd"/>
      <w:r w:rsidRPr="00AB6B16">
        <w:rPr>
          <w:rFonts w:ascii="Times New Roman" w:eastAsia="TimesNewRoman" w:hAnsi="Times New Roman"/>
          <w:i/>
          <w:sz w:val="24"/>
          <w:szCs w:val="24"/>
          <w:lang w:eastAsia="es-ES"/>
        </w:rPr>
        <w:t>®, version 7b</w:t>
      </w:r>
      <w:r w:rsidRPr="00AB6B16">
        <w:rPr>
          <w:rFonts w:ascii="Times New Roman" w:eastAsia="TimesNewRoman" w:hAnsi="Times New Roman"/>
          <w:sz w:val="24"/>
          <w:szCs w:val="24"/>
          <w:lang w:eastAsia="es-ES"/>
        </w:rPr>
        <w:t>; The MathWorks Inc.; Natick, MA, USA, 2007.</w:t>
      </w:r>
    </w:p>
    <w:bookmarkEnd w:id="3"/>
    <w:p w14:paraId="3796BBF7" w14:textId="77777777" w:rsidR="007708E7" w:rsidRPr="0056373C" w:rsidRDefault="007708E7" w:rsidP="00B504B1">
      <w:pPr>
        <w:spacing w:line="360" w:lineRule="auto"/>
        <w:rPr>
          <w:lang w:val="en-US"/>
        </w:rPr>
      </w:pPr>
    </w:p>
    <w:p w14:paraId="2CB5C66D" w14:textId="77777777" w:rsidR="007708E7" w:rsidRDefault="007708E7" w:rsidP="00B504B1">
      <w:pPr>
        <w:spacing w:line="360" w:lineRule="auto"/>
        <w:rPr>
          <w:color w:val="FF0000"/>
          <w:lang w:val="pt-BR"/>
        </w:rPr>
      </w:pPr>
      <w:r w:rsidRPr="007708E7">
        <w:rPr>
          <w:color w:val="FF0000"/>
          <w:lang w:val="pt-BR"/>
        </w:rPr>
        <w:t>Teses</w:t>
      </w:r>
      <w:r w:rsidR="00C13779">
        <w:rPr>
          <w:color w:val="FF0000"/>
          <w:lang w:val="pt-BR"/>
        </w:rPr>
        <w:t xml:space="preserve"> e dissertações</w:t>
      </w:r>
      <w:r w:rsidRPr="007708E7">
        <w:rPr>
          <w:color w:val="FF0000"/>
          <w:lang w:val="pt-BR"/>
        </w:rPr>
        <w:t>:</w:t>
      </w:r>
    </w:p>
    <w:p w14:paraId="548A1951" w14:textId="7B8E0C26" w:rsidR="007708E7" w:rsidRDefault="007333AF" w:rsidP="00B504B1">
      <w:pPr>
        <w:spacing w:line="360" w:lineRule="auto"/>
        <w:rPr>
          <w:lang w:val="pt-BR"/>
        </w:rPr>
      </w:pPr>
      <w:bookmarkStart w:id="4" w:name="_Hlk114334667"/>
      <w:r>
        <w:t>1</w:t>
      </w:r>
      <w:r w:rsidR="00271879">
        <w:t>3</w:t>
      </w:r>
      <w:r w:rsidR="0078485F">
        <w:t xml:space="preserve">. </w:t>
      </w:r>
      <w:bookmarkStart w:id="5" w:name="_Hlk184059155"/>
      <w:r w:rsidR="00F33088" w:rsidRPr="00F33088">
        <w:t xml:space="preserve">Frin, K. P. M.: </w:t>
      </w:r>
      <w:r w:rsidR="00F33088" w:rsidRPr="00F33088">
        <w:rPr>
          <w:i/>
          <w:iCs/>
        </w:rPr>
        <w:t>Propriedades Fotoquímicas de alguns Complexos de Ferro(II) e Rênio(I)</w:t>
      </w:r>
      <w:r w:rsidR="00F33088" w:rsidRPr="00F33088">
        <w:t>; Tese de Doutorado, Universidade de São Paulo, São Paulo, Brasil, 2008. [</w:t>
      </w:r>
      <w:r w:rsidR="00F33088">
        <w:fldChar w:fldCharType="begin"/>
      </w:r>
      <w:r w:rsidR="00F33088">
        <w:instrText>HYPERLINK "https://www.teses.usp.br/teses/disponiveis/46/46134/tde-17052016-143939/pt-br.php"</w:instrText>
      </w:r>
      <w:r w:rsidR="00F33088">
        <w:fldChar w:fldCharType="separate"/>
      </w:r>
      <w:r w:rsidR="00F33088" w:rsidRPr="00F33088">
        <w:rPr>
          <w:rStyle w:val="Hyperlink"/>
        </w:rPr>
        <w:t>Link</w:t>
      </w:r>
      <w:r w:rsidR="00F33088">
        <w:fldChar w:fldCharType="end"/>
      </w:r>
      <w:r w:rsidR="00F33088" w:rsidRPr="00F33088">
        <w:t xml:space="preserve">] acessado em </w:t>
      </w:r>
      <w:r w:rsidR="001E4067">
        <w:t>m</w:t>
      </w:r>
      <w:r w:rsidR="00F33088" w:rsidRPr="00F33088">
        <w:t>aio 2023.</w:t>
      </w:r>
      <w:bookmarkEnd w:id="5"/>
      <w:r w:rsidR="0031131B" w:rsidRPr="007708E7">
        <w:rPr>
          <w:lang w:val="pt-BR"/>
        </w:rPr>
        <w:t xml:space="preserve"> </w:t>
      </w:r>
    </w:p>
    <w:bookmarkEnd w:id="4"/>
    <w:p w14:paraId="50FA0A79" w14:textId="77777777" w:rsidR="0031131B" w:rsidRPr="007708E7" w:rsidRDefault="0031131B" w:rsidP="00B504B1">
      <w:pPr>
        <w:spacing w:line="360" w:lineRule="auto"/>
        <w:rPr>
          <w:lang w:val="pt-BR"/>
        </w:rPr>
      </w:pPr>
    </w:p>
    <w:p w14:paraId="237099D4" w14:textId="77777777" w:rsidR="007708E7" w:rsidRPr="007708E7" w:rsidRDefault="007708E7" w:rsidP="00B504B1">
      <w:pPr>
        <w:spacing w:line="360" w:lineRule="auto"/>
        <w:rPr>
          <w:color w:val="FF0000"/>
          <w:lang w:val="pt-BR"/>
        </w:rPr>
      </w:pPr>
      <w:r w:rsidRPr="007708E7">
        <w:rPr>
          <w:color w:val="FF0000"/>
          <w:lang w:val="pt-BR"/>
        </w:rPr>
        <w:t>Material apresentado em Congressos:</w:t>
      </w:r>
    </w:p>
    <w:p w14:paraId="31CA13A3" w14:textId="0931DC4F" w:rsidR="00C235B0" w:rsidRPr="007708E7" w:rsidRDefault="007708E7" w:rsidP="00B504B1">
      <w:pPr>
        <w:spacing w:line="360" w:lineRule="auto"/>
        <w:rPr>
          <w:lang w:val="pt-BR"/>
        </w:rPr>
      </w:pPr>
      <w:bookmarkStart w:id="6" w:name="_Hlk114334706"/>
      <w:r w:rsidRPr="00C235B0">
        <w:rPr>
          <w:lang w:val="pt-BR"/>
        </w:rPr>
        <w:t>1</w:t>
      </w:r>
      <w:r w:rsidR="00271879">
        <w:rPr>
          <w:lang w:val="pt-BR"/>
        </w:rPr>
        <w:t>4</w:t>
      </w:r>
      <w:r w:rsidR="00C235B0">
        <w:rPr>
          <w:lang w:val="pt-BR"/>
        </w:rPr>
        <w:t xml:space="preserve">. </w:t>
      </w:r>
      <w:bookmarkStart w:id="7" w:name="_Hlk184059127"/>
      <w:r w:rsidR="00A118FC" w:rsidRPr="00A118FC">
        <w:t xml:space="preserve">Bierhalz, A. C. K.; Kieckbusck, T. G.; </w:t>
      </w:r>
      <w:r w:rsidR="00A118FC" w:rsidRPr="00A118FC">
        <w:rPr>
          <w:i/>
          <w:iCs/>
        </w:rPr>
        <w:t>Anais do 10° Congresso Brasileiro de Polímeros</w:t>
      </w:r>
      <w:r w:rsidR="00A118FC" w:rsidRPr="00A118FC">
        <w:t>; Foz do Iguaçu, Brasil, 2009. [</w:t>
      </w:r>
      <w:r w:rsidR="00A118FC">
        <w:fldChar w:fldCharType="begin"/>
      </w:r>
      <w:r w:rsidR="00A118FC">
        <w:instrText>HYPERLINK "https://www.ipen.br/biblioteca/cd/cbpol/2009/PDF/1106.pdf"</w:instrText>
      </w:r>
      <w:r w:rsidR="00A118FC">
        <w:fldChar w:fldCharType="separate"/>
      </w:r>
      <w:r w:rsidR="00A118FC" w:rsidRPr="00A118FC">
        <w:rPr>
          <w:rStyle w:val="Hyperlink"/>
        </w:rPr>
        <w:t>Link</w:t>
      </w:r>
      <w:r w:rsidR="00A118FC">
        <w:fldChar w:fldCharType="end"/>
      </w:r>
      <w:r w:rsidR="00A118FC" w:rsidRPr="00A118FC">
        <w:t xml:space="preserve">] acessado em </w:t>
      </w:r>
      <w:r w:rsidR="001E4067">
        <w:t>a</w:t>
      </w:r>
      <w:r w:rsidR="00A118FC" w:rsidRPr="00A118FC">
        <w:t>bril 2023.</w:t>
      </w:r>
      <w:bookmarkEnd w:id="7"/>
    </w:p>
    <w:bookmarkEnd w:id="6"/>
    <w:p w14:paraId="306021D8" w14:textId="77777777" w:rsidR="007708E7" w:rsidRPr="007708E7" w:rsidRDefault="007708E7" w:rsidP="00B504B1">
      <w:pPr>
        <w:spacing w:line="360" w:lineRule="auto"/>
        <w:rPr>
          <w:lang w:val="pt-BR"/>
        </w:rPr>
      </w:pPr>
    </w:p>
    <w:p w14:paraId="72FF15D6" w14:textId="77777777" w:rsidR="007708E7" w:rsidRPr="007708E7" w:rsidRDefault="007708E7" w:rsidP="00B504B1">
      <w:pPr>
        <w:spacing w:line="360" w:lineRule="auto"/>
        <w:rPr>
          <w:color w:val="FF0000"/>
          <w:lang w:val="pt-BR"/>
        </w:rPr>
      </w:pPr>
      <w:r w:rsidRPr="007708E7">
        <w:rPr>
          <w:color w:val="FF0000"/>
          <w:lang w:val="pt-BR"/>
        </w:rPr>
        <w:t>Páginas</w:t>
      </w:r>
      <w:r w:rsidR="0056373C">
        <w:rPr>
          <w:color w:val="FF0000"/>
          <w:lang w:val="pt-BR"/>
        </w:rPr>
        <w:t xml:space="preserve"> de</w:t>
      </w:r>
      <w:r w:rsidRPr="007708E7">
        <w:rPr>
          <w:color w:val="FF0000"/>
          <w:lang w:val="pt-BR"/>
        </w:rPr>
        <w:t xml:space="preserve"> Internet:</w:t>
      </w:r>
    </w:p>
    <w:p w14:paraId="3EF59FB0" w14:textId="188448E7" w:rsidR="007708E7" w:rsidRPr="007708E7" w:rsidRDefault="007708E7" w:rsidP="00B504B1">
      <w:pPr>
        <w:spacing w:line="360" w:lineRule="auto"/>
        <w:rPr>
          <w:lang w:val="pt-BR"/>
        </w:rPr>
      </w:pPr>
      <w:bookmarkStart w:id="8" w:name="_Hlk114334718"/>
      <w:r>
        <w:rPr>
          <w:lang w:val="pt-BR"/>
        </w:rPr>
        <w:t>1</w:t>
      </w:r>
      <w:r w:rsidR="00271879">
        <w:rPr>
          <w:lang w:val="pt-BR"/>
        </w:rPr>
        <w:t>5</w:t>
      </w:r>
      <w:r>
        <w:rPr>
          <w:lang w:val="pt-BR"/>
        </w:rPr>
        <w:t xml:space="preserve">. </w:t>
      </w:r>
      <w:r w:rsidRPr="007708E7">
        <w:rPr>
          <w:lang w:val="pt-BR"/>
        </w:rPr>
        <w:t>http://www.sbq.org</w:t>
      </w:r>
      <w:r w:rsidR="001474A2">
        <w:rPr>
          <w:lang w:val="pt-BR"/>
        </w:rPr>
        <w:t>.br/</w:t>
      </w:r>
      <w:r w:rsidR="00687BB4">
        <w:rPr>
          <w:lang w:val="pt-BR"/>
        </w:rPr>
        <w:t>qn</w:t>
      </w:r>
      <w:r w:rsidR="001474A2">
        <w:rPr>
          <w:lang w:val="pt-BR"/>
        </w:rPr>
        <w:t xml:space="preserve">, acessada em </w:t>
      </w:r>
      <w:r w:rsidR="006677C3">
        <w:rPr>
          <w:lang w:val="pt-BR"/>
        </w:rPr>
        <w:t>setembro</w:t>
      </w:r>
      <w:r w:rsidR="001474A2">
        <w:rPr>
          <w:lang w:val="pt-BR"/>
        </w:rPr>
        <w:t xml:space="preserve"> 202</w:t>
      </w:r>
      <w:r w:rsidR="006677C3">
        <w:rPr>
          <w:lang w:val="pt-BR"/>
        </w:rPr>
        <w:t>2</w:t>
      </w:r>
      <w:r w:rsidRPr="007708E7">
        <w:rPr>
          <w:lang w:val="pt-BR"/>
        </w:rPr>
        <w:t>.</w:t>
      </w:r>
    </w:p>
    <w:bookmarkEnd w:id="8"/>
    <w:p w14:paraId="6FFC00F8" w14:textId="77777777" w:rsidR="007708E7" w:rsidRPr="007708E7" w:rsidRDefault="007708E7" w:rsidP="00B504B1">
      <w:pPr>
        <w:spacing w:line="360" w:lineRule="auto"/>
        <w:rPr>
          <w:lang w:val="pt-BR"/>
        </w:rPr>
      </w:pPr>
    </w:p>
    <w:p w14:paraId="31BE28B9" w14:textId="77777777" w:rsidR="007708E7" w:rsidRDefault="007708E7" w:rsidP="00B504B1">
      <w:pPr>
        <w:spacing w:line="360" w:lineRule="auto"/>
        <w:rPr>
          <w:color w:val="FF0000"/>
          <w:lang w:val="pt-BR"/>
        </w:rPr>
      </w:pPr>
      <w:r w:rsidRPr="007708E7">
        <w:rPr>
          <w:color w:val="FF0000"/>
          <w:lang w:val="pt-BR"/>
        </w:rPr>
        <w:t>Material não publicado:</w:t>
      </w:r>
    </w:p>
    <w:p w14:paraId="672D1A25" w14:textId="77777777" w:rsidR="00A72CC0" w:rsidRPr="00A72CC0" w:rsidRDefault="00160947" w:rsidP="00A72CC0">
      <w:pPr>
        <w:spacing w:line="360" w:lineRule="auto"/>
        <w:rPr>
          <w:lang w:val="pt-BR"/>
        </w:rPr>
      </w:pPr>
      <w:r>
        <w:rPr>
          <w:color w:val="FF0000"/>
          <w:lang w:val="pt-BR"/>
        </w:rPr>
        <w:t>No ca</w:t>
      </w:r>
      <w:r w:rsidR="00A72CC0">
        <w:rPr>
          <w:color w:val="FF0000"/>
          <w:lang w:val="pt-BR"/>
        </w:rPr>
        <w:t>so de</w:t>
      </w:r>
      <w:r>
        <w:rPr>
          <w:color w:val="FF0000"/>
          <w:lang w:val="pt-BR"/>
        </w:rPr>
        <w:t xml:space="preserve"> material </w:t>
      </w:r>
      <w:r w:rsidRPr="00064B39">
        <w:rPr>
          <w:b/>
          <w:color w:val="FF0000"/>
          <w:lang w:val="pt-BR"/>
        </w:rPr>
        <w:t>aceito</w:t>
      </w:r>
      <w:r>
        <w:rPr>
          <w:color w:val="FF0000"/>
          <w:lang w:val="pt-BR"/>
        </w:rPr>
        <w:t xml:space="preserve"> para a publicação o DOI deve ser providenciado pelos autores</w:t>
      </w:r>
    </w:p>
    <w:p w14:paraId="4850EE95" w14:textId="258F88FA" w:rsidR="002042CC" w:rsidRPr="00B23D55" w:rsidRDefault="00A72CC0" w:rsidP="00A72CC0">
      <w:pPr>
        <w:pStyle w:val="Ttulo4"/>
        <w:shd w:val="clear" w:color="auto" w:fill="FFFFFF"/>
        <w:spacing w:before="0" w:after="0"/>
        <w:rPr>
          <w:rFonts w:ascii="Tahoma" w:hAnsi="Tahoma" w:cs="Tahoma"/>
          <w:color w:val="0070C0"/>
          <w:sz w:val="18"/>
          <w:szCs w:val="18"/>
          <w:lang w:val="pt-BR" w:eastAsia="pt-BR"/>
        </w:rPr>
      </w:pPr>
      <w:bookmarkStart w:id="9" w:name="_Hlk114334725"/>
      <w:r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>1</w:t>
      </w:r>
      <w:r w:rsidR="00271879"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>6</w:t>
      </w:r>
      <w:r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>.</w:t>
      </w:r>
      <w:r w:rsidR="00AB6B16"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 xml:space="preserve"> </w:t>
      </w:r>
      <w:r w:rsidR="00160947" w:rsidRPr="00A72CC0"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>Pliego, J. R.;</w:t>
      </w:r>
      <w:r w:rsidR="007708E7" w:rsidRPr="009C6B38">
        <w:rPr>
          <w:rFonts w:ascii="Times New Roman" w:eastAsia="Calibri" w:hAnsi="Times New Roman"/>
          <w:b w:val="0"/>
          <w:bCs w:val="0"/>
          <w:i/>
          <w:sz w:val="24"/>
          <w:szCs w:val="24"/>
          <w:lang w:val="pt-BR"/>
        </w:rPr>
        <w:t xml:space="preserve"> </w:t>
      </w:r>
      <w:r w:rsidR="00160947" w:rsidRPr="009C6B38">
        <w:rPr>
          <w:rFonts w:ascii="Times New Roman" w:eastAsia="Calibri" w:hAnsi="Times New Roman"/>
          <w:b w:val="0"/>
          <w:bCs w:val="0"/>
          <w:i/>
          <w:sz w:val="24"/>
          <w:szCs w:val="24"/>
          <w:lang w:val="pt-BR"/>
        </w:rPr>
        <w:t>Quim. Nova</w:t>
      </w:r>
      <w:r w:rsidR="007708E7" w:rsidRPr="00A72CC0"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>, no prelo</w:t>
      </w:r>
      <w:r w:rsidR="006677C3">
        <w:rPr>
          <w:rFonts w:ascii="Times New Roman" w:eastAsia="Calibri" w:hAnsi="Times New Roman"/>
          <w:b w:val="0"/>
          <w:bCs w:val="0"/>
          <w:sz w:val="24"/>
          <w:szCs w:val="24"/>
          <w:lang w:val="pt-BR"/>
        </w:rPr>
        <w:t xml:space="preserve"> [</w:t>
      </w:r>
      <w:hyperlink r:id="rId17" w:history="1">
        <w:r w:rsidR="009B1CEA">
          <w:rPr>
            <w:rStyle w:val="Hyperlink"/>
            <w:rFonts w:ascii="Times New Roman" w:hAnsi="Times New Roman"/>
            <w:b w:val="0"/>
            <w:sz w:val="24"/>
            <w:szCs w:val="24"/>
          </w:rPr>
          <w:t>Crossref</w:t>
        </w:r>
      </w:hyperlink>
      <w:r w:rsidR="006677C3">
        <w:rPr>
          <w:rStyle w:val="Hyperlink"/>
          <w:rFonts w:ascii="Times New Roman" w:hAnsi="Times New Roman"/>
          <w:b w:val="0"/>
          <w:sz w:val="24"/>
          <w:szCs w:val="24"/>
        </w:rPr>
        <w:t>]</w:t>
      </w:r>
    </w:p>
    <w:bookmarkEnd w:id="9"/>
    <w:p w14:paraId="63DDAE9B" w14:textId="02EAA12B" w:rsidR="007708E7" w:rsidRPr="007708E7" w:rsidRDefault="007708E7" w:rsidP="00B504B1">
      <w:pPr>
        <w:spacing w:line="360" w:lineRule="auto"/>
        <w:jc w:val="both"/>
        <w:rPr>
          <w:lang w:val="pt-BR"/>
        </w:rPr>
      </w:pPr>
      <w:r w:rsidRPr="007708E7">
        <w:rPr>
          <w:lang w:val="pt-BR"/>
        </w:rPr>
        <w:t xml:space="preserve">Para trabalho não publicado ou comunicação pessoal: </w:t>
      </w:r>
      <w:r w:rsidR="00160947">
        <w:rPr>
          <w:lang w:val="pt-BR"/>
        </w:rPr>
        <w:t>Silva, M. A.;</w:t>
      </w:r>
      <w:r w:rsidRPr="007708E7">
        <w:rPr>
          <w:lang w:val="pt-BR"/>
        </w:rPr>
        <w:t xml:space="preserve"> trabalho não publicado ou </w:t>
      </w:r>
      <w:r w:rsidR="00160947">
        <w:rPr>
          <w:lang w:val="pt-BR"/>
        </w:rPr>
        <w:t>Silva, M. A.</w:t>
      </w:r>
      <w:r w:rsidRPr="007708E7">
        <w:rPr>
          <w:lang w:val="pt-BR"/>
        </w:rPr>
        <w:t>, comunicação pessoal. Os resultados não publicados só poderão ser citados com a permissão explícita das pessoas envolvidas na sua obtenção.</w:t>
      </w:r>
    </w:p>
    <w:p w14:paraId="4A806067" w14:textId="77777777" w:rsidR="007708E7" w:rsidRPr="007708E7" w:rsidRDefault="007708E7" w:rsidP="00B504B1">
      <w:pPr>
        <w:spacing w:line="360" w:lineRule="auto"/>
        <w:rPr>
          <w:lang w:val="pt-BR"/>
        </w:rPr>
      </w:pPr>
    </w:p>
    <w:p w14:paraId="39FF1F11" w14:textId="77777777" w:rsidR="004C3F90" w:rsidRPr="007708E7" w:rsidRDefault="004C3F90" w:rsidP="00B504B1">
      <w:pPr>
        <w:spacing w:line="360" w:lineRule="auto"/>
        <w:rPr>
          <w:lang w:val="pt-BR"/>
        </w:rPr>
      </w:pPr>
    </w:p>
    <w:p w14:paraId="0B57AC3E" w14:textId="09438B19" w:rsidR="00B12217" w:rsidRPr="007708E7" w:rsidRDefault="004C3F90" w:rsidP="00B504B1">
      <w:pPr>
        <w:spacing w:line="360" w:lineRule="auto"/>
        <w:jc w:val="both"/>
        <w:rPr>
          <w:color w:val="FF0000"/>
          <w:lang w:val="pt-BR"/>
        </w:rPr>
      </w:pPr>
      <w:r w:rsidRPr="007708E7">
        <w:rPr>
          <w:color w:val="FF0000"/>
          <w:lang w:val="pt-BR"/>
        </w:rPr>
        <w:lastRenderedPageBreak/>
        <w:t>P.S</w:t>
      </w:r>
      <w:r w:rsidR="00CC4F64" w:rsidRPr="007708E7">
        <w:rPr>
          <w:color w:val="FF0000"/>
          <w:lang w:val="pt-BR"/>
        </w:rPr>
        <w:t>.</w:t>
      </w:r>
      <w:r w:rsidRPr="007708E7">
        <w:rPr>
          <w:color w:val="FF0000"/>
          <w:lang w:val="pt-BR"/>
        </w:rPr>
        <w:t>: o</w:t>
      </w:r>
      <w:r w:rsidR="00E61092" w:rsidRPr="007708E7">
        <w:rPr>
          <w:color w:val="FF0000"/>
          <w:lang w:val="pt-BR"/>
        </w:rPr>
        <w:t>s</w:t>
      </w:r>
      <w:r w:rsidRPr="007708E7">
        <w:rPr>
          <w:color w:val="FF0000"/>
          <w:lang w:val="pt-BR"/>
        </w:rPr>
        <w:t xml:space="preserve"> título</w:t>
      </w:r>
      <w:r w:rsidR="00E61092" w:rsidRPr="007708E7">
        <w:rPr>
          <w:color w:val="FF0000"/>
          <w:lang w:val="pt-BR"/>
        </w:rPr>
        <w:t>s</w:t>
      </w:r>
      <w:r w:rsidRPr="007708E7">
        <w:rPr>
          <w:color w:val="FF0000"/>
          <w:lang w:val="pt-BR"/>
        </w:rPr>
        <w:t xml:space="preserve"> dos periódicos deve</w:t>
      </w:r>
      <w:r w:rsidR="00CC285B" w:rsidRPr="007708E7">
        <w:rPr>
          <w:color w:val="FF0000"/>
          <w:lang w:val="pt-BR"/>
        </w:rPr>
        <w:t>m</w:t>
      </w:r>
      <w:r w:rsidRPr="007708E7">
        <w:rPr>
          <w:color w:val="FF0000"/>
          <w:lang w:val="pt-BR"/>
        </w:rPr>
        <w:t xml:space="preserve"> ser abreviado</w:t>
      </w:r>
      <w:r w:rsidR="00CC285B" w:rsidRPr="007708E7">
        <w:rPr>
          <w:color w:val="FF0000"/>
          <w:lang w:val="pt-BR"/>
        </w:rPr>
        <w:t>s</w:t>
      </w:r>
      <w:r w:rsidRPr="007708E7">
        <w:rPr>
          <w:color w:val="FF0000"/>
          <w:lang w:val="pt-BR"/>
        </w:rPr>
        <w:t>. Antes da submissão do trabalho, por favor</w:t>
      </w:r>
      <w:r w:rsidR="00443861" w:rsidRPr="007708E7">
        <w:rPr>
          <w:color w:val="FF0000"/>
          <w:lang w:val="pt-BR"/>
        </w:rPr>
        <w:t>,</w:t>
      </w:r>
      <w:r w:rsidRPr="007708E7">
        <w:rPr>
          <w:color w:val="FF0000"/>
          <w:lang w:val="pt-BR"/>
        </w:rPr>
        <w:t xml:space="preserve"> confira se as abreviaturas estão corretas</w:t>
      </w:r>
      <w:r w:rsidR="00E61092" w:rsidRPr="007708E7">
        <w:rPr>
          <w:color w:val="FF0000"/>
          <w:lang w:val="pt-BR"/>
        </w:rPr>
        <w:t xml:space="preserve"> no website: </w:t>
      </w:r>
      <w:hyperlink r:id="rId18" w:history="1">
        <w:r w:rsidR="00807DB2" w:rsidRPr="00807DB2">
          <w:rPr>
            <w:color w:val="FF0000"/>
            <w:u w:val="single"/>
            <w:lang w:val="pt-BR"/>
          </w:rPr>
          <w:t>http://cassi.cas.org</w:t>
        </w:r>
      </w:hyperlink>
      <w:r w:rsidR="00E61092" w:rsidRPr="007708E7">
        <w:rPr>
          <w:color w:val="FF0000"/>
          <w:lang w:val="pt-BR"/>
        </w:rPr>
        <w:t xml:space="preserve">. </w:t>
      </w:r>
      <w:r w:rsidR="00B12217" w:rsidRPr="007708E7">
        <w:rPr>
          <w:color w:val="FF0000"/>
          <w:lang w:val="pt-BR"/>
        </w:rPr>
        <w:t>Caso a abreviatura autorizada de uma determinada revista não puder ser localizada</w:t>
      </w:r>
      <w:r w:rsidR="002042CC">
        <w:rPr>
          <w:color w:val="FF0000"/>
          <w:lang w:val="pt-BR"/>
        </w:rPr>
        <w:t xml:space="preserve"> com a ferramenta CASSI</w:t>
      </w:r>
      <w:r w:rsidR="00B12217" w:rsidRPr="007708E7">
        <w:rPr>
          <w:color w:val="FF0000"/>
          <w:lang w:val="pt-BR"/>
        </w:rPr>
        <w:t xml:space="preserve">, deve-se </w:t>
      </w:r>
      <w:r w:rsidR="006677C3">
        <w:rPr>
          <w:color w:val="FF0000"/>
          <w:lang w:val="pt-BR"/>
        </w:rPr>
        <w:t>usar</w:t>
      </w:r>
      <w:r w:rsidR="00B12217" w:rsidRPr="007708E7">
        <w:rPr>
          <w:color w:val="FF0000"/>
          <w:lang w:val="pt-BR"/>
        </w:rPr>
        <w:t xml:space="preserve"> o título completo</w:t>
      </w:r>
      <w:r w:rsidR="006677C3">
        <w:rPr>
          <w:color w:val="FF0000"/>
          <w:lang w:val="pt-BR"/>
        </w:rPr>
        <w:t xml:space="preserve"> do periódico</w:t>
      </w:r>
      <w:r w:rsidR="00B12217" w:rsidRPr="007708E7">
        <w:rPr>
          <w:color w:val="FF0000"/>
          <w:lang w:val="pt-BR"/>
        </w:rPr>
        <w:t>.</w:t>
      </w:r>
    </w:p>
    <w:p w14:paraId="3D776A90" w14:textId="77777777" w:rsidR="004C3F90" w:rsidRDefault="00E61092" w:rsidP="00B504B1">
      <w:pPr>
        <w:spacing w:line="360" w:lineRule="auto"/>
        <w:jc w:val="both"/>
        <w:rPr>
          <w:color w:val="FF0000"/>
          <w:lang w:val="pt-BR"/>
        </w:rPr>
      </w:pPr>
      <w:r w:rsidRPr="007708E7">
        <w:rPr>
          <w:color w:val="FF0000"/>
          <w:lang w:val="pt-BR"/>
        </w:rPr>
        <w:t xml:space="preserve">Se a referência for livro, lembre-se de que é necessário indicar editora, cidade e ano de publicação. </w:t>
      </w:r>
    </w:p>
    <w:p w14:paraId="293FFE51" w14:textId="77777777" w:rsidR="00B23BC1" w:rsidRDefault="00B23BC1" w:rsidP="00B504B1">
      <w:pPr>
        <w:spacing w:line="360" w:lineRule="auto"/>
        <w:rPr>
          <w:color w:val="FF0000"/>
          <w:lang w:val="pt-BR"/>
        </w:rPr>
      </w:pPr>
    </w:p>
    <w:p w14:paraId="7F3BF6A6" w14:textId="77777777" w:rsidR="006677C3" w:rsidRDefault="006677C3" w:rsidP="00B504B1">
      <w:pPr>
        <w:spacing w:line="360" w:lineRule="auto"/>
        <w:rPr>
          <w:lang w:val="pt-BR"/>
        </w:rPr>
        <w:sectPr w:rsidR="006677C3" w:rsidSect="002C2533">
          <w:footnotePr>
            <w:numFmt w:val="lowerLetter"/>
          </w:footnotePr>
          <w:endnotePr>
            <w:numFmt w:val="decimal"/>
          </w:endnotePr>
          <w:pgSz w:w="11906" w:h="16838"/>
          <w:pgMar w:top="1418" w:right="1134" w:bottom="1418" w:left="1134" w:header="709" w:footer="709" w:gutter="0"/>
          <w:cols w:space="708"/>
          <w:docGrid w:linePitch="360"/>
        </w:sectPr>
      </w:pPr>
    </w:p>
    <w:p w14:paraId="4B879AAF" w14:textId="77777777" w:rsidR="00B23BC1" w:rsidRDefault="00807DB2" w:rsidP="006677C3">
      <w:pPr>
        <w:spacing w:line="360" w:lineRule="auto"/>
        <w:jc w:val="center"/>
        <w:rPr>
          <w:b/>
          <w:lang w:val="pt-BR"/>
        </w:rPr>
      </w:pPr>
      <w:r w:rsidRPr="00356D91">
        <w:rPr>
          <w:b/>
          <w:lang w:val="pt-BR"/>
        </w:rPr>
        <w:lastRenderedPageBreak/>
        <w:t>MATERIAL SUPLEMENTAR</w:t>
      </w:r>
    </w:p>
    <w:p w14:paraId="2C461048" w14:textId="77777777" w:rsidR="00356D91" w:rsidRPr="00356D91" w:rsidRDefault="00356D91" w:rsidP="00807DB2">
      <w:pPr>
        <w:spacing w:line="360" w:lineRule="auto"/>
        <w:jc w:val="center"/>
        <w:rPr>
          <w:b/>
          <w:lang w:val="pt-BR"/>
        </w:rPr>
      </w:pPr>
    </w:p>
    <w:p w14:paraId="16EB526E" w14:textId="77777777" w:rsidR="00807DB2" w:rsidRDefault="00807DB2" w:rsidP="00807DB2">
      <w:pPr>
        <w:spacing w:line="360" w:lineRule="auto"/>
        <w:jc w:val="both"/>
        <w:rPr>
          <w:lang w:val="pt-BR"/>
        </w:rPr>
      </w:pPr>
      <w:r w:rsidRPr="00356D91">
        <w:rPr>
          <w:lang w:val="pt-BR"/>
        </w:rPr>
        <w:t>Caso seu manuscrito contenha material suplementar, escreva aqui</w:t>
      </w:r>
      <w:r w:rsidR="00356D91" w:rsidRPr="00356D91">
        <w:rPr>
          <w:lang w:val="pt-BR"/>
        </w:rPr>
        <w:t>, após as referências,</w:t>
      </w:r>
      <w:r w:rsidRPr="00356D91">
        <w:rPr>
          <w:lang w:val="pt-BR"/>
        </w:rPr>
        <w:t xml:space="preserve"> o texto e também insira as figuras, tabelas e esquemas. Não esqueça que as legendas das figuras e títulos das tabelas se diferenciam das do texto principal por conter a letra S. Por exemplo:</w:t>
      </w:r>
    </w:p>
    <w:p w14:paraId="5CC6093F" w14:textId="77777777" w:rsidR="00DA501B" w:rsidRPr="00807DB2" w:rsidRDefault="00DA501B" w:rsidP="00807DB2">
      <w:pPr>
        <w:spacing w:line="360" w:lineRule="auto"/>
        <w:jc w:val="both"/>
        <w:rPr>
          <w:lang w:val="pt-BR"/>
        </w:rPr>
      </w:pPr>
    </w:p>
    <w:p w14:paraId="345D9413" w14:textId="77777777" w:rsidR="00807DB2" w:rsidRPr="00B23BC1" w:rsidRDefault="00807DB2" w:rsidP="00807DB2">
      <w:pPr>
        <w:spacing w:line="360" w:lineRule="auto"/>
        <w:rPr>
          <w:b/>
          <w:lang w:val="pt-BR"/>
        </w:rPr>
      </w:pPr>
      <w:r w:rsidRPr="00B23BC1">
        <w:rPr>
          <w:b/>
          <w:lang w:val="pt-BR"/>
        </w:rPr>
        <w:t>Tabela 1</w:t>
      </w:r>
      <w:r>
        <w:rPr>
          <w:b/>
          <w:lang w:val="pt-BR"/>
        </w:rPr>
        <w:t>S</w:t>
      </w:r>
      <w:r w:rsidRPr="00B23BC1">
        <w:rPr>
          <w:b/>
          <w:lang w:val="pt-BR"/>
        </w:rPr>
        <w:t xml:space="preserve">. </w:t>
      </w:r>
      <w:r w:rsidRPr="00B23BC1">
        <w:rPr>
          <w:lang w:val="pt-BR"/>
        </w:rPr>
        <w:t>Siga ess</w:t>
      </w:r>
      <w:r>
        <w:rPr>
          <w:lang w:val="pt-BR"/>
        </w:rPr>
        <w:t>e</w:t>
      </w:r>
      <w:r w:rsidRPr="00B23BC1">
        <w:rPr>
          <w:lang w:val="pt-BR"/>
        </w:rPr>
        <w:t xml:space="preserve"> padrão. O título em negrito</w:t>
      </w:r>
      <w:r>
        <w:rPr>
          <w:lang w:val="pt-BR"/>
        </w:rPr>
        <w:t xml:space="preserve"> e</w:t>
      </w:r>
      <w:r w:rsidRPr="00B23BC1">
        <w:rPr>
          <w:lang w:val="pt-BR"/>
        </w:rPr>
        <w:t xml:space="preserve"> a descrição do título sem negrito ou itálico. Não colocar ponto fina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807DB2" w:rsidRPr="007836D6" w14:paraId="61E285FE" w14:textId="77777777" w:rsidTr="005E502F">
        <w:tc>
          <w:tcPr>
            <w:tcW w:w="4889" w:type="dxa"/>
          </w:tcPr>
          <w:p w14:paraId="05065CBF" w14:textId="77777777" w:rsidR="00807DB2" w:rsidRPr="007836D6" w:rsidRDefault="00807DB2" w:rsidP="005E502F">
            <w:pPr>
              <w:spacing w:line="360" w:lineRule="auto"/>
              <w:jc w:val="center"/>
              <w:rPr>
                <w:lang w:val="pt-BR"/>
              </w:rPr>
            </w:pPr>
          </w:p>
        </w:tc>
        <w:tc>
          <w:tcPr>
            <w:tcW w:w="4889" w:type="dxa"/>
          </w:tcPr>
          <w:p w14:paraId="6020B592" w14:textId="77777777" w:rsidR="00807DB2" w:rsidRPr="007836D6" w:rsidRDefault="00807DB2" w:rsidP="005E502F">
            <w:pPr>
              <w:spacing w:line="360" w:lineRule="auto"/>
              <w:jc w:val="center"/>
              <w:rPr>
                <w:lang w:val="pt-BR"/>
              </w:rPr>
            </w:pPr>
          </w:p>
        </w:tc>
      </w:tr>
      <w:tr w:rsidR="00807DB2" w:rsidRPr="007836D6" w14:paraId="1412BA5F" w14:textId="77777777" w:rsidTr="005E502F">
        <w:tc>
          <w:tcPr>
            <w:tcW w:w="4889" w:type="dxa"/>
          </w:tcPr>
          <w:p w14:paraId="4A3B46F3" w14:textId="77777777" w:rsidR="00807DB2" w:rsidRPr="007836D6" w:rsidRDefault="00807DB2" w:rsidP="005E502F">
            <w:pPr>
              <w:spacing w:line="360" w:lineRule="auto"/>
              <w:jc w:val="center"/>
              <w:rPr>
                <w:lang w:val="pt-BR"/>
              </w:rPr>
            </w:pPr>
          </w:p>
        </w:tc>
        <w:tc>
          <w:tcPr>
            <w:tcW w:w="4889" w:type="dxa"/>
          </w:tcPr>
          <w:p w14:paraId="5F1DC4C6" w14:textId="77777777" w:rsidR="00807DB2" w:rsidRPr="007836D6" w:rsidRDefault="00807DB2" w:rsidP="005E502F">
            <w:pPr>
              <w:spacing w:line="360" w:lineRule="auto"/>
              <w:jc w:val="center"/>
              <w:rPr>
                <w:lang w:val="pt-BR"/>
              </w:rPr>
            </w:pPr>
          </w:p>
        </w:tc>
      </w:tr>
    </w:tbl>
    <w:p w14:paraId="2D848B35" w14:textId="77A887DE" w:rsidR="00807DB2" w:rsidRDefault="00807DB2" w:rsidP="00807DB2">
      <w:pPr>
        <w:spacing w:line="360" w:lineRule="auto"/>
        <w:contextualSpacing w:val="0"/>
      </w:pPr>
      <w:r>
        <w:t>Ao final do rodapé das tabelas: deve ter ponto final.</w:t>
      </w:r>
      <w:r w:rsidR="00BE6ABF">
        <w:t xml:space="preserve"> </w:t>
      </w:r>
    </w:p>
    <w:p w14:paraId="50DD28AD" w14:textId="77777777" w:rsidR="00B23BC1" w:rsidRDefault="00B23BC1" w:rsidP="00B504B1">
      <w:pPr>
        <w:spacing w:line="360" w:lineRule="auto"/>
      </w:pPr>
    </w:p>
    <w:p w14:paraId="4F6E4612" w14:textId="77777777" w:rsidR="00DA501B" w:rsidRDefault="00DA501B" w:rsidP="00B504B1">
      <w:pPr>
        <w:spacing w:line="360" w:lineRule="auto"/>
      </w:pPr>
      <w:r>
        <w:t>Exemplo de figura:</w:t>
      </w:r>
    </w:p>
    <w:p w14:paraId="5482F67B" w14:textId="77777777" w:rsidR="00DE2629" w:rsidRDefault="00DE2629" w:rsidP="00B504B1">
      <w:pPr>
        <w:spacing w:line="360" w:lineRule="auto"/>
      </w:pPr>
    </w:p>
    <w:p w14:paraId="3F36B3A3" w14:textId="77777777" w:rsidR="00DA501B" w:rsidRDefault="00DE2629" w:rsidP="00DE2629">
      <w:pPr>
        <w:spacing w:line="360" w:lineRule="auto"/>
        <w:jc w:val="center"/>
      </w:pPr>
      <w:r>
        <w:object w:dxaOrig="5621" w:dyaOrig="2299" w14:anchorId="7E40CB7E">
          <v:shape id="_x0000_i1027" type="#_x0000_t75" style="width:281.25pt;height:114.75pt" o:ole="">
            <v:imagedata r:id="rId19" o:title=""/>
          </v:shape>
          <o:OLEObject Type="Embed" ProgID="ChemDraw.Document.6.0" ShapeID="_x0000_i1027" DrawAspect="Content" ObjectID="_1810585837" r:id="rId20"/>
        </w:object>
      </w:r>
    </w:p>
    <w:p w14:paraId="30963DB9" w14:textId="77777777" w:rsidR="00807DB2" w:rsidRPr="00AC6F17" w:rsidRDefault="00807DB2" w:rsidP="00807DB2">
      <w:pPr>
        <w:spacing w:line="360" w:lineRule="auto"/>
        <w:rPr>
          <w:i/>
          <w:lang w:val="pt-BR"/>
        </w:rPr>
      </w:pPr>
      <w:r w:rsidRPr="00AC6F17">
        <w:rPr>
          <w:b/>
          <w:i/>
          <w:lang w:val="pt-BR"/>
        </w:rPr>
        <w:t>Figura 1S.</w:t>
      </w:r>
      <w:r w:rsidRPr="00AC6F17">
        <w:rPr>
          <w:i/>
          <w:lang w:val="pt-BR"/>
        </w:rPr>
        <w:t xml:space="preserve"> A descrição da figura deve ter esse formato. Em itálico e sem ponto final</w:t>
      </w:r>
    </w:p>
    <w:p w14:paraId="0DF3FFB4" w14:textId="77777777" w:rsidR="00356D91" w:rsidRDefault="00356D91" w:rsidP="00B504B1">
      <w:pPr>
        <w:spacing w:line="360" w:lineRule="auto"/>
        <w:rPr>
          <w:lang w:val="pt-BR"/>
        </w:rPr>
      </w:pPr>
    </w:p>
    <w:p w14:paraId="64A565AB" w14:textId="69D1AF7C" w:rsidR="00356D91" w:rsidRDefault="00356D91" w:rsidP="006677C3">
      <w:pPr>
        <w:spacing w:line="360" w:lineRule="auto"/>
        <w:jc w:val="both"/>
        <w:rPr>
          <w:color w:val="FF0000"/>
          <w:lang w:val="pt-BR"/>
        </w:rPr>
      </w:pPr>
      <w:r w:rsidRPr="00682A7C">
        <w:rPr>
          <w:color w:val="FF0000"/>
          <w:lang w:val="pt-BR"/>
        </w:rPr>
        <w:t xml:space="preserve">Atenção: As figuras e tabelas devem ser inseridas no texto, como indicado neste </w:t>
      </w:r>
      <w:proofErr w:type="spellStart"/>
      <w:r w:rsidRPr="00682A7C">
        <w:rPr>
          <w:color w:val="FF0000"/>
          <w:lang w:val="pt-BR"/>
        </w:rPr>
        <w:t>template</w:t>
      </w:r>
      <w:proofErr w:type="spellEnd"/>
      <w:r w:rsidRPr="00682A7C">
        <w:rPr>
          <w:color w:val="FF0000"/>
          <w:lang w:val="pt-BR"/>
        </w:rPr>
        <w:t xml:space="preserve">, mas também devem ser inseridos os arquivos originais </w:t>
      </w:r>
      <w:r w:rsidR="00682A7C">
        <w:rPr>
          <w:color w:val="FF0000"/>
          <w:lang w:val="pt-BR"/>
        </w:rPr>
        <w:t xml:space="preserve">separadamente </w:t>
      </w:r>
      <w:r w:rsidRPr="00682A7C">
        <w:rPr>
          <w:color w:val="FF0000"/>
          <w:lang w:val="pt-BR"/>
        </w:rPr>
        <w:t xml:space="preserve">na plataforma </w:t>
      </w:r>
      <w:proofErr w:type="spellStart"/>
      <w:r w:rsidRPr="00682A7C">
        <w:rPr>
          <w:color w:val="FF0000"/>
          <w:lang w:val="pt-BR"/>
        </w:rPr>
        <w:t>ScholarOne</w:t>
      </w:r>
      <w:proofErr w:type="spellEnd"/>
      <w:r w:rsidR="00682A7C" w:rsidRPr="00682A7C">
        <w:rPr>
          <w:color w:val="FF0000"/>
          <w:lang w:val="pt-BR"/>
        </w:rPr>
        <w:t>. Todas as figuras devem ter alta resolução. Figuras em baixa resolução causam atrasos na publicação de seu trabalho. Para mais detalhes, consultar as “</w:t>
      </w:r>
      <w:hyperlink r:id="rId21" w:history="1">
        <w:r w:rsidR="00682A7C" w:rsidRPr="006305FC">
          <w:rPr>
            <w:rStyle w:val="Hyperlink"/>
            <w:lang w:val="pt-BR"/>
          </w:rPr>
          <w:t>Instruções para Autores</w:t>
        </w:r>
      </w:hyperlink>
      <w:r w:rsidR="00682A7C" w:rsidRPr="00682A7C">
        <w:rPr>
          <w:color w:val="FF0000"/>
          <w:lang w:val="pt-BR"/>
        </w:rPr>
        <w:t>” em nosso website.</w:t>
      </w:r>
    </w:p>
    <w:p w14:paraId="4CA0E9DE" w14:textId="4A2E534D" w:rsidR="006677C3" w:rsidRDefault="006677C3" w:rsidP="006677C3">
      <w:pPr>
        <w:spacing w:line="360" w:lineRule="auto"/>
        <w:jc w:val="both"/>
        <w:rPr>
          <w:color w:val="FF0000"/>
          <w:lang w:val="pt-BR"/>
        </w:rPr>
      </w:pPr>
    </w:p>
    <w:p w14:paraId="6E3E9599" w14:textId="71FE0C9C" w:rsidR="006677C3" w:rsidRDefault="006677C3" w:rsidP="006677C3">
      <w:pPr>
        <w:spacing w:line="360" w:lineRule="auto"/>
        <w:jc w:val="both"/>
        <w:rPr>
          <w:color w:val="FF0000"/>
          <w:lang w:val="pt-BR"/>
        </w:rPr>
      </w:pPr>
    </w:p>
    <w:p w14:paraId="3A36AA98" w14:textId="5070574F" w:rsidR="006677C3" w:rsidRDefault="009B1CEA" w:rsidP="009B1CEA">
      <w:pPr>
        <w:tabs>
          <w:tab w:val="left" w:pos="3600"/>
        </w:tabs>
        <w:spacing w:line="360" w:lineRule="auto"/>
        <w:jc w:val="both"/>
        <w:rPr>
          <w:color w:val="FF0000"/>
          <w:lang w:val="pt-BR"/>
        </w:rPr>
      </w:pPr>
      <w:r>
        <w:rPr>
          <w:color w:val="FF0000"/>
          <w:lang w:val="pt-BR"/>
        </w:rPr>
        <w:tab/>
      </w:r>
    </w:p>
    <w:p w14:paraId="24462B4D" w14:textId="32F7E464" w:rsidR="006677C3" w:rsidRDefault="006677C3" w:rsidP="006677C3">
      <w:pPr>
        <w:spacing w:line="360" w:lineRule="auto"/>
        <w:jc w:val="both"/>
        <w:rPr>
          <w:color w:val="FF0000"/>
          <w:lang w:val="pt-BR"/>
        </w:rPr>
      </w:pPr>
    </w:p>
    <w:p w14:paraId="6B01ABBD" w14:textId="3A266294" w:rsidR="006677C3" w:rsidRDefault="006677C3" w:rsidP="006677C3">
      <w:pPr>
        <w:spacing w:line="360" w:lineRule="auto"/>
        <w:jc w:val="both"/>
        <w:rPr>
          <w:color w:val="FF0000"/>
          <w:lang w:val="pt-BR"/>
        </w:rPr>
      </w:pPr>
    </w:p>
    <w:p w14:paraId="217804D7" w14:textId="77777777" w:rsidR="006677C3" w:rsidRDefault="006677C3" w:rsidP="006677C3">
      <w:pPr>
        <w:spacing w:line="360" w:lineRule="auto"/>
        <w:jc w:val="both"/>
        <w:rPr>
          <w:color w:val="FF0000"/>
          <w:lang w:val="pt-BR"/>
        </w:rPr>
      </w:pPr>
    </w:p>
    <w:p w14:paraId="1F1B1652" w14:textId="1D408D10" w:rsidR="006677C3" w:rsidRPr="00682A7C" w:rsidRDefault="001E4067" w:rsidP="006677C3">
      <w:pPr>
        <w:spacing w:line="360" w:lineRule="auto"/>
        <w:jc w:val="both"/>
        <w:rPr>
          <w:color w:val="FF0000"/>
          <w:lang w:val="pt-BR"/>
        </w:rPr>
      </w:pPr>
      <w:r>
        <w:rPr>
          <w:i/>
          <w:noProof/>
          <w:color w:val="FF0000"/>
          <w:lang w:val="pt-BR"/>
        </w:rPr>
        <w:pict w14:anchorId="065216C0">
          <v:shape id="_x0000_i1028" type="#_x0000_t75" style="width:481.5pt;height:21.75pt">
            <v:imagedata r:id="rId22" o:title="cc by"/>
          </v:shape>
        </w:pict>
      </w:r>
    </w:p>
    <w:sectPr w:rsidR="006677C3" w:rsidRPr="00682A7C" w:rsidSect="002C2533">
      <w:footnotePr>
        <w:numFmt w:val="lowerLetter"/>
      </w:footnotePr>
      <w:endnotePr>
        <w:numFmt w:val="decimal"/>
      </w:endnotePr>
      <w:pgSz w:w="11906" w:h="16838"/>
      <w:pgMar w:top="1418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114877" w14:textId="77777777" w:rsidR="002C2533" w:rsidRPr="00F90387" w:rsidRDefault="002C2533" w:rsidP="00443861">
      <w:pPr>
        <w:pStyle w:val="Rodap"/>
      </w:pPr>
    </w:p>
    <w:p w14:paraId="3715E0F6" w14:textId="77777777" w:rsidR="002C2533" w:rsidRDefault="002C2533" w:rsidP="00443861"/>
  </w:endnote>
  <w:endnote w:type="continuationSeparator" w:id="0">
    <w:p w14:paraId="627F4D93" w14:textId="77777777" w:rsidR="002C2533" w:rsidRDefault="002C2533" w:rsidP="00443861"/>
    <w:p w14:paraId="48CFD9B7" w14:textId="77777777" w:rsidR="002C2533" w:rsidRDefault="002C2533" w:rsidP="0044386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">
    <w:altName w:val="MS Minch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069FA0" w14:textId="77777777" w:rsidR="00B504B1" w:rsidRDefault="00B504B1">
    <w:pPr>
      <w:pStyle w:val="Rodap"/>
      <w:jc w:val="right"/>
    </w:pPr>
    <w:r>
      <w:fldChar w:fldCharType="begin"/>
    </w:r>
    <w:r>
      <w:instrText>PAGE   \* MERGEFORMAT</w:instrText>
    </w:r>
    <w:r>
      <w:fldChar w:fldCharType="separate"/>
    </w:r>
    <w:r w:rsidR="00870425" w:rsidRPr="00870425">
      <w:rPr>
        <w:noProof/>
        <w:lang w:val="pt-BR"/>
      </w:rPr>
      <w:t>6</w:t>
    </w:r>
    <w:r>
      <w:fldChar w:fldCharType="end"/>
    </w:r>
  </w:p>
  <w:p w14:paraId="7B26A1AD" w14:textId="77777777" w:rsidR="00484624" w:rsidRDefault="00484624" w:rsidP="0044386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09468A" w14:textId="77777777" w:rsidR="002C2533" w:rsidRDefault="002C2533" w:rsidP="00443861">
      <w:r>
        <w:separator/>
      </w:r>
    </w:p>
    <w:p w14:paraId="6BE3F79E" w14:textId="77777777" w:rsidR="002C2533" w:rsidRDefault="002C2533" w:rsidP="00443861"/>
  </w:footnote>
  <w:footnote w:type="continuationSeparator" w:id="0">
    <w:p w14:paraId="343D9BF9" w14:textId="77777777" w:rsidR="002C2533" w:rsidRDefault="002C2533" w:rsidP="00443861">
      <w:r>
        <w:continuationSeparator/>
      </w:r>
    </w:p>
    <w:p w14:paraId="3A9575ED" w14:textId="77777777" w:rsidR="002C2533" w:rsidRDefault="002C2533" w:rsidP="0044386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64131"/>
    <w:multiLevelType w:val="hybridMultilevel"/>
    <w:tmpl w:val="54768982"/>
    <w:lvl w:ilvl="0" w:tplc="B8E8432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6FE6EA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0B8D2B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AF2AE4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F9AB5C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8FEBED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2DCEE6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DC2F14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BCAE4C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191C0A7C"/>
    <w:multiLevelType w:val="hybridMultilevel"/>
    <w:tmpl w:val="8450751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972E2A"/>
    <w:multiLevelType w:val="hybridMultilevel"/>
    <w:tmpl w:val="4BA21F1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E66F22"/>
    <w:multiLevelType w:val="multilevel"/>
    <w:tmpl w:val="57A00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F131B4C"/>
    <w:multiLevelType w:val="multilevel"/>
    <w:tmpl w:val="C0CABA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0590B69"/>
    <w:multiLevelType w:val="hybridMultilevel"/>
    <w:tmpl w:val="6C30FE36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73C2A4A"/>
    <w:multiLevelType w:val="hybridMultilevel"/>
    <w:tmpl w:val="4CD283D4"/>
    <w:lvl w:ilvl="0" w:tplc="04160019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9104DB"/>
    <w:multiLevelType w:val="hybridMultilevel"/>
    <w:tmpl w:val="0EB0B5B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55054524">
    <w:abstractNumId w:val="0"/>
  </w:num>
  <w:num w:numId="2" w16cid:durableId="1049300442">
    <w:abstractNumId w:val="4"/>
  </w:num>
  <w:num w:numId="3" w16cid:durableId="305745826">
    <w:abstractNumId w:val="7"/>
  </w:num>
  <w:num w:numId="4" w16cid:durableId="1102578550">
    <w:abstractNumId w:val="2"/>
  </w:num>
  <w:num w:numId="5" w16cid:durableId="1850294229">
    <w:abstractNumId w:val="1"/>
  </w:num>
  <w:num w:numId="6" w16cid:durableId="155852503">
    <w:abstractNumId w:val="5"/>
  </w:num>
  <w:num w:numId="7" w16cid:durableId="1344748099">
    <w:abstractNumId w:val="3"/>
  </w:num>
  <w:num w:numId="8" w16cid:durableId="30824769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oNotTrackMoves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numFmt w:val="lowerLetter"/>
    <w:footnote w:id="-1"/>
    <w:footnote w:id="0"/>
  </w:footnotePr>
  <w:endnotePr>
    <w:numFmt w:val="decimal"/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333D5"/>
    <w:rsid w:val="00003DEE"/>
    <w:rsid w:val="00003E26"/>
    <w:rsid w:val="00005D4F"/>
    <w:rsid w:val="00007423"/>
    <w:rsid w:val="0002074F"/>
    <w:rsid w:val="00025814"/>
    <w:rsid w:val="00033132"/>
    <w:rsid w:val="00033EE4"/>
    <w:rsid w:val="000348D0"/>
    <w:rsid w:val="00034B8D"/>
    <w:rsid w:val="000355A5"/>
    <w:rsid w:val="00040132"/>
    <w:rsid w:val="00040D18"/>
    <w:rsid w:val="00043AC4"/>
    <w:rsid w:val="000445DA"/>
    <w:rsid w:val="00044D1A"/>
    <w:rsid w:val="000459E5"/>
    <w:rsid w:val="00053177"/>
    <w:rsid w:val="00053F30"/>
    <w:rsid w:val="000626B1"/>
    <w:rsid w:val="00063A27"/>
    <w:rsid w:val="0006497E"/>
    <w:rsid w:val="00064B39"/>
    <w:rsid w:val="00064CDF"/>
    <w:rsid w:val="0006678F"/>
    <w:rsid w:val="0007657B"/>
    <w:rsid w:val="00077966"/>
    <w:rsid w:val="0008203D"/>
    <w:rsid w:val="00085C0D"/>
    <w:rsid w:val="00086536"/>
    <w:rsid w:val="00095963"/>
    <w:rsid w:val="00096900"/>
    <w:rsid w:val="000A0122"/>
    <w:rsid w:val="000A6CCA"/>
    <w:rsid w:val="000B2E32"/>
    <w:rsid w:val="000B34F4"/>
    <w:rsid w:val="000B3CDB"/>
    <w:rsid w:val="000B49C3"/>
    <w:rsid w:val="000B5ED1"/>
    <w:rsid w:val="000B70AA"/>
    <w:rsid w:val="000C23E4"/>
    <w:rsid w:val="000C4DA7"/>
    <w:rsid w:val="000C6091"/>
    <w:rsid w:val="000C7B0E"/>
    <w:rsid w:val="000D66DF"/>
    <w:rsid w:val="000F0C9A"/>
    <w:rsid w:val="000F3EB8"/>
    <w:rsid w:val="000F759E"/>
    <w:rsid w:val="001000FC"/>
    <w:rsid w:val="00102232"/>
    <w:rsid w:val="00106B59"/>
    <w:rsid w:val="00107CDB"/>
    <w:rsid w:val="00112649"/>
    <w:rsid w:val="00117112"/>
    <w:rsid w:val="001230B8"/>
    <w:rsid w:val="00125B68"/>
    <w:rsid w:val="00126007"/>
    <w:rsid w:val="0013328F"/>
    <w:rsid w:val="00134ADD"/>
    <w:rsid w:val="00143BD4"/>
    <w:rsid w:val="00146267"/>
    <w:rsid w:val="00146825"/>
    <w:rsid w:val="001474A2"/>
    <w:rsid w:val="00151C12"/>
    <w:rsid w:val="00157E26"/>
    <w:rsid w:val="00160947"/>
    <w:rsid w:val="00160F4E"/>
    <w:rsid w:val="0016126D"/>
    <w:rsid w:val="001619C2"/>
    <w:rsid w:val="001633ED"/>
    <w:rsid w:val="00163763"/>
    <w:rsid w:val="001672FC"/>
    <w:rsid w:val="00167CA8"/>
    <w:rsid w:val="00170266"/>
    <w:rsid w:val="001717C8"/>
    <w:rsid w:val="001727CA"/>
    <w:rsid w:val="00172861"/>
    <w:rsid w:val="00173311"/>
    <w:rsid w:val="00180690"/>
    <w:rsid w:val="001820CE"/>
    <w:rsid w:val="00182144"/>
    <w:rsid w:val="0018220F"/>
    <w:rsid w:val="00185498"/>
    <w:rsid w:val="001861AB"/>
    <w:rsid w:val="00190353"/>
    <w:rsid w:val="001925B7"/>
    <w:rsid w:val="00193B1C"/>
    <w:rsid w:val="0019541F"/>
    <w:rsid w:val="00197434"/>
    <w:rsid w:val="001A2AF5"/>
    <w:rsid w:val="001A3757"/>
    <w:rsid w:val="001A6D4D"/>
    <w:rsid w:val="001B5553"/>
    <w:rsid w:val="001B6D01"/>
    <w:rsid w:val="001B7769"/>
    <w:rsid w:val="001C0932"/>
    <w:rsid w:val="001C5D57"/>
    <w:rsid w:val="001C746F"/>
    <w:rsid w:val="001C76EE"/>
    <w:rsid w:val="001C7945"/>
    <w:rsid w:val="001C7AFF"/>
    <w:rsid w:val="001D0850"/>
    <w:rsid w:val="001D12BB"/>
    <w:rsid w:val="001D250E"/>
    <w:rsid w:val="001D3EBD"/>
    <w:rsid w:val="001D42DA"/>
    <w:rsid w:val="001E03C2"/>
    <w:rsid w:val="001E0A97"/>
    <w:rsid w:val="001E4067"/>
    <w:rsid w:val="001E65CE"/>
    <w:rsid w:val="001E6906"/>
    <w:rsid w:val="001F1339"/>
    <w:rsid w:val="001F1B17"/>
    <w:rsid w:val="001F4341"/>
    <w:rsid w:val="001F675C"/>
    <w:rsid w:val="002006F5"/>
    <w:rsid w:val="00203584"/>
    <w:rsid w:val="002042CC"/>
    <w:rsid w:val="002072DD"/>
    <w:rsid w:val="0021248E"/>
    <w:rsid w:val="002138CE"/>
    <w:rsid w:val="0022008F"/>
    <w:rsid w:val="00224F4E"/>
    <w:rsid w:val="002306D1"/>
    <w:rsid w:val="00235EB6"/>
    <w:rsid w:val="002366E1"/>
    <w:rsid w:val="002436B6"/>
    <w:rsid w:val="00243CB6"/>
    <w:rsid w:val="0024484B"/>
    <w:rsid w:val="00250C77"/>
    <w:rsid w:val="00257AB7"/>
    <w:rsid w:val="0026468F"/>
    <w:rsid w:val="0026786E"/>
    <w:rsid w:val="00271879"/>
    <w:rsid w:val="00271AA4"/>
    <w:rsid w:val="00273B41"/>
    <w:rsid w:val="002741F5"/>
    <w:rsid w:val="00287403"/>
    <w:rsid w:val="002902BE"/>
    <w:rsid w:val="002916E0"/>
    <w:rsid w:val="00291B33"/>
    <w:rsid w:val="00295224"/>
    <w:rsid w:val="00296DD5"/>
    <w:rsid w:val="002A1179"/>
    <w:rsid w:val="002A204D"/>
    <w:rsid w:val="002A3C2D"/>
    <w:rsid w:val="002A6C6A"/>
    <w:rsid w:val="002A6FAB"/>
    <w:rsid w:val="002B7648"/>
    <w:rsid w:val="002B7707"/>
    <w:rsid w:val="002C1800"/>
    <w:rsid w:val="002C2533"/>
    <w:rsid w:val="002C48AA"/>
    <w:rsid w:val="002C5948"/>
    <w:rsid w:val="002C6BB0"/>
    <w:rsid w:val="002D1B99"/>
    <w:rsid w:val="002D39E7"/>
    <w:rsid w:val="002E348D"/>
    <w:rsid w:val="002E5A9F"/>
    <w:rsid w:val="002E65FB"/>
    <w:rsid w:val="002F19FE"/>
    <w:rsid w:val="002F1B79"/>
    <w:rsid w:val="002F23AE"/>
    <w:rsid w:val="002F4CF5"/>
    <w:rsid w:val="002F614A"/>
    <w:rsid w:val="00301634"/>
    <w:rsid w:val="0030171D"/>
    <w:rsid w:val="00306B12"/>
    <w:rsid w:val="003110C9"/>
    <w:rsid w:val="0031131B"/>
    <w:rsid w:val="00320E4B"/>
    <w:rsid w:val="00321FD6"/>
    <w:rsid w:val="0032238A"/>
    <w:rsid w:val="00324FD1"/>
    <w:rsid w:val="003269CB"/>
    <w:rsid w:val="00330920"/>
    <w:rsid w:val="00331AE2"/>
    <w:rsid w:val="00334433"/>
    <w:rsid w:val="00344897"/>
    <w:rsid w:val="00344B79"/>
    <w:rsid w:val="0034544D"/>
    <w:rsid w:val="003469DD"/>
    <w:rsid w:val="0035019B"/>
    <w:rsid w:val="00356B7B"/>
    <w:rsid w:val="00356D91"/>
    <w:rsid w:val="00360B28"/>
    <w:rsid w:val="00362863"/>
    <w:rsid w:val="00362E5B"/>
    <w:rsid w:val="003661CC"/>
    <w:rsid w:val="00366537"/>
    <w:rsid w:val="003675FF"/>
    <w:rsid w:val="003732A2"/>
    <w:rsid w:val="00373E68"/>
    <w:rsid w:val="003744C5"/>
    <w:rsid w:val="003873F7"/>
    <w:rsid w:val="00391E3D"/>
    <w:rsid w:val="00393EC4"/>
    <w:rsid w:val="00395383"/>
    <w:rsid w:val="003A433B"/>
    <w:rsid w:val="003A5084"/>
    <w:rsid w:val="003A6019"/>
    <w:rsid w:val="003A72B5"/>
    <w:rsid w:val="003B22E8"/>
    <w:rsid w:val="003B3DBF"/>
    <w:rsid w:val="003B4C8A"/>
    <w:rsid w:val="003B6EEC"/>
    <w:rsid w:val="003C0C03"/>
    <w:rsid w:val="003C2B10"/>
    <w:rsid w:val="003C3C63"/>
    <w:rsid w:val="003C7341"/>
    <w:rsid w:val="003D2FE5"/>
    <w:rsid w:val="003D3E25"/>
    <w:rsid w:val="003E0D8A"/>
    <w:rsid w:val="003E1140"/>
    <w:rsid w:val="003E520A"/>
    <w:rsid w:val="003F0F57"/>
    <w:rsid w:val="003F165C"/>
    <w:rsid w:val="003F28BE"/>
    <w:rsid w:val="003F3467"/>
    <w:rsid w:val="003F3C66"/>
    <w:rsid w:val="003F76DC"/>
    <w:rsid w:val="004030DE"/>
    <w:rsid w:val="0040481D"/>
    <w:rsid w:val="00404A42"/>
    <w:rsid w:val="00406FC0"/>
    <w:rsid w:val="0041074E"/>
    <w:rsid w:val="00410D57"/>
    <w:rsid w:val="0041144B"/>
    <w:rsid w:val="00411A96"/>
    <w:rsid w:val="00416903"/>
    <w:rsid w:val="004172B2"/>
    <w:rsid w:val="004209BB"/>
    <w:rsid w:val="00425BE4"/>
    <w:rsid w:val="00426C66"/>
    <w:rsid w:val="00426CAC"/>
    <w:rsid w:val="00427956"/>
    <w:rsid w:val="00440E3D"/>
    <w:rsid w:val="00443861"/>
    <w:rsid w:val="00447966"/>
    <w:rsid w:val="00453911"/>
    <w:rsid w:val="00455CAD"/>
    <w:rsid w:val="00455D26"/>
    <w:rsid w:val="0046120C"/>
    <w:rsid w:val="00462D37"/>
    <w:rsid w:val="00466D6B"/>
    <w:rsid w:val="004677C4"/>
    <w:rsid w:val="00471682"/>
    <w:rsid w:val="00472953"/>
    <w:rsid w:val="00472D9B"/>
    <w:rsid w:val="00482CB8"/>
    <w:rsid w:val="00484624"/>
    <w:rsid w:val="00484E64"/>
    <w:rsid w:val="004858C6"/>
    <w:rsid w:val="00485A5F"/>
    <w:rsid w:val="0048632D"/>
    <w:rsid w:val="00491018"/>
    <w:rsid w:val="00493444"/>
    <w:rsid w:val="00495576"/>
    <w:rsid w:val="00496F5F"/>
    <w:rsid w:val="004A41DA"/>
    <w:rsid w:val="004A6162"/>
    <w:rsid w:val="004B198B"/>
    <w:rsid w:val="004B1C74"/>
    <w:rsid w:val="004B6C67"/>
    <w:rsid w:val="004C0B2F"/>
    <w:rsid w:val="004C0DDB"/>
    <w:rsid w:val="004C3F90"/>
    <w:rsid w:val="004C447D"/>
    <w:rsid w:val="004C48D4"/>
    <w:rsid w:val="004C4BB6"/>
    <w:rsid w:val="004C4C78"/>
    <w:rsid w:val="004C6E7D"/>
    <w:rsid w:val="004D0C21"/>
    <w:rsid w:val="004D0E6F"/>
    <w:rsid w:val="004D2B13"/>
    <w:rsid w:val="004D363B"/>
    <w:rsid w:val="004D3646"/>
    <w:rsid w:val="004D3D64"/>
    <w:rsid w:val="004E07B5"/>
    <w:rsid w:val="004E5CD9"/>
    <w:rsid w:val="004E5D86"/>
    <w:rsid w:val="004F169B"/>
    <w:rsid w:val="004F4E7A"/>
    <w:rsid w:val="004F5C86"/>
    <w:rsid w:val="004F6330"/>
    <w:rsid w:val="004F6787"/>
    <w:rsid w:val="004F7EF7"/>
    <w:rsid w:val="00502204"/>
    <w:rsid w:val="0050405A"/>
    <w:rsid w:val="0050493C"/>
    <w:rsid w:val="005061FD"/>
    <w:rsid w:val="005069DD"/>
    <w:rsid w:val="005110DA"/>
    <w:rsid w:val="005150D1"/>
    <w:rsid w:val="00516F6F"/>
    <w:rsid w:val="005230B0"/>
    <w:rsid w:val="00524391"/>
    <w:rsid w:val="00526C1C"/>
    <w:rsid w:val="00527855"/>
    <w:rsid w:val="00532E2A"/>
    <w:rsid w:val="005354A2"/>
    <w:rsid w:val="0053554B"/>
    <w:rsid w:val="00536F38"/>
    <w:rsid w:val="00542AAC"/>
    <w:rsid w:val="00542FE5"/>
    <w:rsid w:val="00544758"/>
    <w:rsid w:val="005456D5"/>
    <w:rsid w:val="005463CA"/>
    <w:rsid w:val="00550045"/>
    <w:rsid w:val="005504E7"/>
    <w:rsid w:val="005542CC"/>
    <w:rsid w:val="00554346"/>
    <w:rsid w:val="00556842"/>
    <w:rsid w:val="005577A0"/>
    <w:rsid w:val="00561B3A"/>
    <w:rsid w:val="0056373C"/>
    <w:rsid w:val="0057089D"/>
    <w:rsid w:val="005719BD"/>
    <w:rsid w:val="00577682"/>
    <w:rsid w:val="005807BE"/>
    <w:rsid w:val="00581BC2"/>
    <w:rsid w:val="00581BF5"/>
    <w:rsid w:val="0058329C"/>
    <w:rsid w:val="00590C74"/>
    <w:rsid w:val="00593BCE"/>
    <w:rsid w:val="00597EB9"/>
    <w:rsid w:val="005A02F9"/>
    <w:rsid w:val="005A054E"/>
    <w:rsid w:val="005A7051"/>
    <w:rsid w:val="005B20EB"/>
    <w:rsid w:val="005B3211"/>
    <w:rsid w:val="005C6416"/>
    <w:rsid w:val="005C732A"/>
    <w:rsid w:val="005C7D77"/>
    <w:rsid w:val="005D2504"/>
    <w:rsid w:val="005D2532"/>
    <w:rsid w:val="005D4D07"/>
    <w:rsid w:val="005D5E93"/>
    <w:rsid w:val="005E0081"/>
    <w:rsid w:val="005E099B"/>
    <w:rsid w:val="005E22A8"/>
    <w:rsid w:val="005E3EFD"/>
    <w:rsid w:val="005E415A"/>
    <w:rsid w:val="005E448E"/>
    <w:rsid w:val="005E502F"/>
    <w:rsid w:val="005E7078"/>
    <w:rsid w:val="005E71AA"/>
    <w:rsid w:val="005F04E2"/>
    <w:rsid w:val="005F0540"/>
    <w:rsid w:val="005F18DA"/>
    <w:rsid w:val="005F32A0"/>
    <w:rsid w:val="005F5CDF"/>
    <w:rsid w:val="005F6F1E"/>
    <w:rsid w:val="005F735A"/>
    <w:rsid w:val="00600C48"/>
    <w:rsid w:val="00601CE2"/>
    <w:rsid w:val="00601F96"/>
    <w:rsid w:val="0060213F"/>
    <w:rsid w:val="006025F3"/>
    <w:rsid w:val="00603674"/>
    <w:rsid w:val="0060662B"/>
    <w:rsid w:val="006135D2"/>
    <w:rsid w:val="006227CF"/>
    <w:rsid w:val="00622E50"/>
    <w:rsid w:val="006235EA"/>
    <w:rsid w:val="00624374"/>
    <w:rsid w:val="006265E0"/>
    <w:rsid w:val="006305FC"/>
    <w:rsid w:val="0063172A"/>
    <w:rsid w:val="00632E85"/>
    <w:rsid w:val="006335AD"/>
    <w:rsid w:val="00635966"/>
    <w:rsid w:val="006406A0"/>
    <w:rsid w:val="00644834"/>
    <w:rsid w:val="00645B27"/>
    <w:rsid w:val="00646C95"/>
    <w:rsid w:val="0065183C"/>
    <w:rsid w:val="00652A5A"/>
    <w:rsid w:val="00654FC5"/>
    <w:rsid w:val="00656B54"/>
    <w:rsid w:val="00660350"/>
    <w:rsid w:val="006677C3"/>
    <w:rsid w:val="00670632"/>
    <w:rsid w:val="00673826"/>
    <w:rsid w:val="00673EE3"/>
    <w:rsid w:val="00675027"/>
    <w:rsid w:val="006808FC"/>
    <w:rsid w:val="00682A7C"/>
    <w:rsid w:val="00682C01"/>
    <w:rsid w:val="0068457C"/>
    <w:rsid w:val="00685396"/>
    <w:rsid w:val="006863FA"/>
    <w:rsid w:val="00687B0B"/>
    <w:rsid w:val="00687BB4"/>
    <w:rsid w:val="00692C2A"/>
    <w:rsid w:val="00692DCF"/>
    <w:rsid w:val="00693B60"/>
    <w:rsid w:val="00693DC9"/>
    <w:rsid w:val="006956F4"/>
    <w:rsid w:val="00695ED8"/>
    <w:rsid w:val="006A01D9"/>
    <w:rsid w:val="006A24A4"/>
    <w:rsid w:val="006A72D1"/>
    <w:rsid w:val="006B431E"/>
    <w:rsid w:val="006B5D36"/>
    <w:rsid w:val="006C2972"/>
    <w:rsid w:val="006C60C3"/>
    <w:rsid w:val="006D0445"/>
    <w:rsid w:val="006D1E5B"/>
    <w:rsid w:val="006D2507"/>
    <w:rsid w:val="006D4282"/>
    <w:rsid w:val="006D4B4D"/>
    <w:rsid w:val="006D6938"/>
    <w:rsid w:val="006D7119"/>
    <w:rsid w:val="006E11E2"/>
    <w:rsid w:val="006E4E7E"/>
    <w:rsid w:val="006E72AF"/>
    <w:rsid w:val="006E748E"/>
    <w:rsid w:val="006E7D74"/>
    <w:rsid w:val="006F096E"/>
    <w:rsid w:val="006F1770"/>
    <w:rsid w:val="006F49FC"/>
    <w:rsid w:val="00706D71"/>
    <w:rsid w:val="00707D0B"/>
    <w:rsid w:val="00711836"/>
    <w:rsid w:val="00713CDE"/>
    <w:rsid w:val="007141AC"/>
    <w:rsid w:val="00714316"/>
    <w:rsid w:val="00714D82"/>
    <w:rsid w:val="00714E76"/>
    <w:rsid w:val="0071619B"/>
    <w:rsid w:val="00717C8F"/>
    <w:rsid w:val="0072173E"/>
    <w:rsid w:val="00725674"/>
    <w:rsid w:val="0072617D"/>
    <w:rsid w:val="00726449"/>
    <w:rsid w:val="007274A4"/>
    <w:rsid w:val="007304FC"/>
    <w:rsid w:val="007333AF"/>
    <w:rsid w:val="00733528"/>
    <w:rsid w:val="00734904"/>
    <w:rsid w:val="00735FC7"/>
    <w:rsid w:val="0073724F"/>
    <w:rsid w:val="00740303"/>
    <w:rsid w:val="00743259"/>
    <w:rsid w:val="00744238"/>
    <w:rsid w:val="007478D3"/>
    <w:rsid w:val="0075027A"/>
    <w:rsid w:val="00751E18"/>
    <w:rsid w:val="00757A4A"/>
    <w:rsid w:val="00757EB1"/>
    <w:rsid w:val="0076119F"/>
    <w:rsid w:val="007614C9"/>
    <w:rsid w:val="00762C63"/>
    <w:rsid w:val="00762DCC"/>
    <w:rsid w:val="00762E90"/>
    <w:rsid w:val="007651A3"/>
    <w:rsid w:val="007708E7"/>
    <w:rsid w:val="00772802"/>
    <w:rsid w:val="00774237"/>
    <w:rsid w:val="00774BC1"/>
    <w:rsid w:val="00774E8E"/>
    <w:rsid w:val="00782128"/>
    <w:rsid w:val="0078220B"/>
    <w:rsid w:val="00783011"/>
    <w:rsid w:val="007836D6"/>
    <w:rsid w:val="0078485F"/>
    <w:rsid w:val="00786BD7"/>
    <w:rsid w:val="00787091"/>
    <w:rsid w:val="0078710C"/>
    <w:rsid w:val="00790996"/>
    <w:rsid w:val="00795999"/>
    <w:rsid w:val="007A3261"/>
    <w:rsid w:val="007A6740"/>
    <w:rsid w:val="007A7FEB"/>
    <w:rsid w:val="007B2E8C"/>
    <w:rsid w:val="007B6C8A"/>
    <w:rsid w:val="007C10E7"/>
    <w:rsid w:val="007C4FE6"/>
    <w:rsid w:val="007C5AD1"/>
    <w:rsid w:val="007C6D63"/>
    <w:rsid w:val="007D0A50"/>
    <w:rsid w:val="007D2882"/>
    <w:rsid w:val="007D315C"/>
    <w:rsid w:val="007D6A06"/>
    <w:rsid w:val="007D7A13"/>
    <w:rsid w:val="007E087D"/>
    <w:rsid w:val="007E0B8B"/>
    <w:rsid w:val="007E2C7E"/>
    <w:rsid w:val="007E4701"/>
    <w:rsid w:val="007E4C64"/>
    <w:rsid w:val="007E5004"/>
    <w:rsid w:val="007E5D1E"/>
    <w:rsid w:val="007E7D1C"/>
    <w:rsid w:val="007F2B09"/>
    <w:rsid w:val="007F3348"/>
    <w:rsid w:val="007F4F19"/>
    <w:rsid w:val="007F5173"/>
    <w:rsid w:val="007F5355"/>
    <w:rsid w:val="007F5B72"/>
    <w:rsid w:val="007F784E"/>
    <w:rsid w:val="007F7C26"/>
    <w:rsid w:val="00804E8B"/>
    <w:rsid w:val="00807DB2"/>
    <w:rsid w:val="00812DA8"/>
    <w:rsid w:val="00813962"/>
    <w:rsid w:val="00814244"/>
    <w:rsid w:val="00820726"/>
    <w:rsid w:val="00820791"/>
    <w:rsid w:val="00821307"/>
    <w:rsid w:val="008234F5"/>
    <w:rsid w:val="00831191"/>
    <w:rsid w:val="00836FE9"/>
    <w:rsid w:val="008403C5"/>
    <w:rsid w:val="00841D80"/>
    <w:rsid w:val="00842B48"/>
    <w:rsid w:val="00847D4D"/>
    <w:rsid w:val="00852824"/>
    <w:rsid w:val="0085465F"/>
    <w:rsid w:val="00854FF9"/>
    <w:rsid w:val="008569F9"/>
    <w:rsid w:val="008617E0"/>
    <w:rsid w:val="008641FC"/>
    <w:rsid w:val="00867B83"/>
    <w:rsid w:val="00870425"/>
    <w:rsid w:val="00874B20"/>
    <w:rsid w:val="00875093"/>
    <w:rsid w:val="00875A4C"/>
    <w:rsid w:val="00881B07"/>
    <w:rsid w:val="00884250"/>
    <w:rsid w:val="00885BDC"/>
    <w:rsid w:val="0088633F"/>
    <w:rsid w:val="00887027"/>
    <w:rsid w:val="00892025"/>
    <w:rsid w:val="00893437"/>
    <w:rsid w:val="0089420F"/>
    <w:rsid w:val="00894D61"/>
    <w:rsid w:val="00895D6F"/>
    <w:rsid w:val="008A5396"/>
    <w:rsid w:val="008A7250"/>
    <w:rsid w:val="008A7DC0"/>
    <w:rsid w:val="008B00DE"/>
    <w:rsid w:val="008B0D82"/>
    <w:rsid w:val="008B758F"/>
    <w:rsid w:val="008C05A6"/>
    <w:rsid w:val="008C514B"/>
    <w:rsid w:val="008C7D09"/>
    <w:rsid w:val="008D2A43"/>
    <w:rsid w:val="008D2BC0"/>
    <w:rsid w:val="008D4422"/>
    <w:rsid w:val="008D4AEA"/>
    <w:rsid w:val="008D6631"/>
    <w:rsid w:val="008E1062"/>
    <w:rsid w:val="008E169F"/>
    <w:rsid w:val="008E16AA"/>
    <w:rsid w:val="008E1E09"/>
    <w:rsid w:val="008E2E0E"/>
    <w:rsid w:val="008E5B5B"/>
    <w:rsid w:val="008F20FD"/>
    <w:rsid w:val="008F416E"/>
    <w:rsid w:val="00905E1F"/>
    <w:rsid w:val="00910B1C"/>
    <w:rsid w:val="00912372"/>
    <w:rsid w:val="00914891"/>
    <w:rsid w:val="00917301"/>
    <w:rsid w:val="009175DB"/>
    <w:rsid w:val="00922B21"/>
    <w:rsid w:val="009244C6"/>
    <w:rsid w:val="00925DF7"/>
    <w:rsid w:val="00930CF3"/>
    <w:rsid w:val="00932C90"/>
    <w:rsid w:val="009333D5"/>
    <w:rsid w:val="00934068"/>
    <w:rsid w:val="00937C38"/>
    <w:rsid w:val="009400EA"/>
    <w:rsid w:val="00941D1A"/>
    <w:rsid w:val="009504CD"/>
    <w:rsid w:val="009520E4"/>
    <w:rsid w:val="00952E9C"/>
    <w:rsid w:val="0095687C"/>
    <w:rsid w:val="0096387C"/>
    <w:rsid w:val="0096403E"/>
    <w:rsid w:val="009659F3"/>
    <w:rsid w:val="00966B04"/>
    <w:rsid w:val="00970640"/>
    <w:rsid w:val="0097075C"/>
    <w:rsid w:val="009749DB"/>
    <w:rsid w:val="00975862"/>
    <w:rsid w:val="0097718C"/>
    <w:rsid w:val="00982870"/>
    <w:rsid w:val="00984E06"/>
    <w:rsid w:val="009906E4"/>
    <w:rsid w:val="00990C9B"/>
    <w:rsid w:val="00993CD1"/>
    <w:rsid w:val="00996131"/>
    <w:rsid w:val="009A36A1"/>
    <w:rsid w:val="009A4F83"/>
    <w:rsid w:val="009A5E8E"/>
    <w:rsid w:val="009A6A77"/>
    <w:rsid w:val="009A705F"/>
    <w:rsid w:val="009A73E9"/>
    <w:rsid w:val="009A7717"/>
    <w:rsid w:val="009B06B6"/>
    <w:rsid w:val="009B1CEA"/>
    <w:rsid w:val="009B5635"/>
    <w:rsid w:val="009B6AF5"/>
    <w:rsid w:val="009C2C18"/>
    <w:rsid w:val="009C5B0A"/>
    <w:rsid w:val="009C5EE2"/>
    <w:rsid w:val="009C6B38"/>
    <w:rsid w:val="009D20A3"/>
    <w:rsid w:val="009D5DBD"/>
    <w:rsid w:val="009D60B8"/>
    <w:rsid w:val="009D6777"/>
    <w:rsid w:val="009D6A7B"/>
    <w:rsid w:val="009E492C"/>
    <w:rsid w:val="009F07CE"/>
    <w:rsid w:val="009F2811"/>
    <w:rsid w:val="00A00E01"/>
    <w:rsid w:val="00A01B0E"/>
    <w:rsid w:val="00A04CAC"/>
    <w:rsid w:val="00A04DC5"/>
    <w:rsid w:val="00A05235"/>
    <w:rsid w:val="00A118FC"/>
    <w:rsid w:val="00A11B03"/>
    <w:rsid w:val="00A12BA3"/>
    <w:rsid w:val="00A1589F"/>
    <w:rsid w:val="00A15D06"/>
    <w:rsid w:val="00A22BE3"/>
    <w:rsid w:val="00A26F55"/>
    <w:rsid w:val="00A27E17"/>
    <w:rsid w:val="00A33E65"/>
    <w:rsid w:val="00A340A7"/>
    <w:rsid w:val="00A425AF"/>
    <w:rsid w:val="00A42A29"/>
    <w:rsid w:val="00A44AD8"/>
    <w:rsid w:val="00A45934"/>
    <w:rsid w:val="00A46BD4"/>
    <w:rsid w:val="00A522D8"/>
    <w:rsid w:val="00A53DFE"/>
    <w:rsid w:val="00A56CAC"/>
    <w:rsid w:val="00A56CB4"/>
    <w:rsid w:val="00A57AE8"/>
    <w:rsid w:val="00A60C05"/>
    <w:rsid w:val="00A617A5"/>
    <w:rsid w:val="00A67CDF"/>
    <w:rsid w:val="00A67DDF"/>
    <w:rsid w:val="00A72CC0"/>
    <w:rsid w:val="00A72F63"/>
    <w:rsid w:val="00A75E61"/>
    <w:rsid w:val="00A76CAE"/>
    <w:rsid w:val="00A83BC6"/>
    <w:rsid w:val="00A866A6"/>
    <w:rsid w:val="00A879D7"/>
    <w:rsid w:val="00A918E4"/>
    <w:rsid w:val="00A942D2"/>
    <w:rsid w:val="00A97498"/>
    <w:rsid w:val="00A978E1"/>
    <w:rsid w:val="00A97C09"/>
    <w:rsid w:val="00AA7E20"/>
    <w:rsid w:val="00AB154A"/>
    <w:rsid w:val="00AB4862"/>
    <w:rsid w:val="00AB6ADE"/>
    <w:rsid w:val="00AB6B16"/>
    <w:rsid w:val="00AB6E5F"/>
    <w:rsid w:val="00AC1112"/>
    <w:rsid w:val="00AC489F"/>
    <w:rsid w:val="00AC6F17"/>
    <w:rsid w:val="00AD0A74"/>
    <w:rsid w:val="00AD23AB"/>
    <w:rsid w:val="00AD4529"/>
    <w:rsid w:val="00AD5DCC"/>
    <w:rsid w:val="00AD68D3"/>
    <w:rsid w:val="00AD7A40"/>
    <w:rsid w:val="00AE0656"/>
    <w:rsid w:val="00AE5E4C"/>
    <w:rsid w:val="00AE7165"/>
    <w:rsid w:val="00AE72D3"/>
    <w:rsid w:val="00AE7F7C"/>
    <w:rsid w:val="00AF1374"/>
    <w:rsid w:val="00AF34A4"/>
    <w:rsid w:val="00AF7006"/>
    <w:rsid w:val="00B03B16"/>
    <w:rsid w:val="00B05F58"/>
    <w:rsid w:val="00B06642"/>
    <w:rsid w:val="00B068A3"/>
    <w:rsid w:val="00B071E9"/>
    <w:rsid w:val="00B11AB2"/>
    <w:rsid w:val="00B12217"/>
    <w:rsid w:val="00B14709"/>
    <w:rsid w:val="00B14C2A"/>
    <w:rsid w:val="00B20492"/>
    <w:rsid w:val="00B2067B"/>
    <w:rsid w:val="00B23BC1"/>
    <w:rsid w:val="00B23D55"/>
    <w:rsid w:val="00B260A1"/>
    <w:rsid w:val="00B30FC9"/>
    <w:rsid w:val="00B3388F"/>
    <w:rsid w:val="00B420B6"/>
    <w:rsid w:val="00B475B7"/>
    <w:rsid w:val="00B47928"/>
    <w:rsid w:val="00B504B1"/>
    <w:rsid w:val="00B5459D"/>
    <w:rsid w:val="00B55EE5"/>
    <w:rsid w:val="00B563C3"/>
    <w:rsid w:val="00B56C36"/>
    <w:rsid w:val="00B573AE"/>
    <w:rsid w:val="00B57700"/>
    <w:rsid w:val="00B60C28"/>
    <w:rsid w:val="00B65F2A"/>
    <w:rsid w:val="00B66211"/>
    <w:rsid w:val="00B66223"/>
    <w:rsid w:val="00B663A9"/>
    <w:rsid w:val="00B66412"/>
    <w:rsid w:val="00B67662"/>
    <w:rsid w:val="00B749DF"/>
    <w:rsid w:val="00B76E60"/>
    <w:rsid w:val="00B77580"/>
    <w:rsid w:val="00B8185F"/>
    <w:rsid w:val="00B819D3"/>
    <w:rsid w:val="00B8204C"/>
    <w:rsid w:val="00B870D7"/>
    <w:rsid w:val="00B87719"/>
    <w:rsid w:val="00B90BF4"/>
    <w:rsid w:val="00B90C90"/>
    <w:rsid w:val="00B9118D"/>
    <w:rsid w:val="00B91348"/>
    <w:rsid w:val="00B91FEC"/>
    <w:rsid w:val="00B941D9"/>
    <w:rsid w:val="00B9473B"/>
    <w:rsid w:val="00B96566"/>
    <w:rsid w:val="00B97B35"/>
    <w:rsid w:val="00BA08CE"/>
    <w:rsid w:val="00BA0A2A"/>
    <w:rsid w:val="00BA1336"/>
    <w:rsid w:val="00BA47F6"/>
    <w:rsid w:val="00BA6A29"/>
    <w:rsid w:val="00BA6B87"/>
    <w:rsid w:val="00BB01F3"/>
    <w:rsid w:val="00BB6127"/>
    <w:rsid w:val="00BC0186"/>
    <w:rsid w:val="00BC294A"/>
    <w:rsid w:val="00BC413A"/>
    <w:rsid w:val="00BD1FE2"/>
    <w:rsid w:val="00BD5DE2"/>
    <w:rsid w:val="00BD6DD4"/>
    <w:rsid w:val="00BE39A2"/>
    <w:rsid w:val="00BE6ABF"/>
    <w:rsid w:val="00BE793C"/>
    <w:rsid w:val="00BF228E"/>
    <w:rsid w:val="00BF4235"/>
    <w:rsid w:val="00BF70A7"/>
    <w:rsid w:val="00C004F5"/>
    <w:rsid w:val="00C00AB2"/>
    <w:rsid w:val="00C00C3A"/>
    <w:rsid w:val="00C03BFB"/>
    <w:rsid w:val="00C05B6F"/>
    <w:rsid w:val="00C07064"/>
    <w:rsid w:val="00C07C43"/>
    <w:rsid w:val="00C1261E"/>
    <w:rsid w:val="00C13771"/>
    <w:rsid w:val="00C13779"/>
    <w:rsid w:val="00C14935"/>
    <w:rsid w:val="00C1587C"/>
    <w:rsid w:val="00C16507"/>
    <w:rsid w:val="00C235B0"/>
    <w:rsid w:val="00C237A5"/>
    <w:rsid w:val="00C247D4"/>
    <w:rsid w:val="00C25451"/>
    <w:rsid w:val="00C261DD"/>
    <w:rsid w:val="00C31D6E"/>
    <w:rsid w:val="00C32642"/>
    <w:rsid w:val="00C34064"/>
    <w:rsid w:val="00C358EF"/>
    <w:rsid w:val="00C36D5D"/>
    <w:rsid w:val="00C3735D"/>
    <w:rsid w:val="00C37E1F"/>
    <w:rsid w:val="00C4020C"/>
    <w:rsid w:val="00C409D3"/>
    <w:rsid w:val="00C43784"/>
    <w:rsid w:val="00C43962"/>
    <w:rsid w:val="00C5381F"/>
    <w:rsid w:val="00C53D32"/>
    <w:rsid w:val="00C54FCB"/>
    <w:rsid w:val="00C62AA3"/>
    <w:rsid w:val="00C649E0"/>
    <w:rsid w:val="00C661F6"/>
    <w:rsid w:val="00C66B41"/>
    <w:rsid w:val="00C67CE8"/>
    <w:rsid w:val="00C733E8"/>
    <w:rsid w:val="00C81D8A"/>
    <w:rsid w:val="00C8769C"/>
    <w:rsid w:val="00C87DC4"/>
    <w:rsid w:val="00C92D35"/>
    <w:rsid w:val="00C93BB2"/>
    <w:rsid w:val="00C9525D"/>
    <w:rsid w:val="00C95818"/>
    <w:rsid w:val="00CA024C"/>
    <w:rsid w:val="00CA0C7D"/>
    <w:rsid w:val="00CA4E00"/>
    <w:rsid w:val="00CA50C2"/>
    <w:rsid w:val="00CB0629"/>
    <w:rsid w:val="00CB4BFD"/>
    <w:rsid w:val="00CB59D0"/>
    <w:rsid w:val="00CB7A28"/>
    <w:rsid w:val="00CC0ECF"/>
    <w:rsid w:val="00CC1758"/>
    <w:rsid w:val="00CC285B"/>
    <w:rsid w:val="00CC447D"/>
    <w:rsid w:val="00CC4F64"/>
    <w:rsid w:val="00CD2347"/>
    <w:rsid w:val="00CE12BD"/>
    <w:rsid w:val="00CE1CA7"/>
    <w:rsid w:val="00CE2477"/>
    <w:rsid w:val="00CE28FA"/>
    <w:rsid w:val="00CE3231"/>
    <w:rsid w:val="00CF11B8"/>
    <w:rsid w:val="00CF57E5"/>
    <w:rsid w:val="00CF614A"/>
    <w:rsid w:val="00D024E3"/>
    <w:rsid w:val="00D040AE"/>
    <w:rsid w:val="00D0613A"/>
    <w:rsid w:val="00D104CC"/>
    <w:rsid w:val="00D3222C"/>
    <w:rsid w:val="00D339AA"/>
    <w:rsid w:val="00D36CAE"/>
    <w:rsid w:val="00D36D52"/>
    <w:rsid w:val="00D416D2"/>
    <w:rsid w:val="00D42692"/>
    <w:rsid w:val="00D42A2C"/>
    <w:rsid w:val="00D44FAD"/>
    <w:rsid w:val="00D45279"/>
    <w:rsid w:val="00D453C2"/>
    <w:rsid w:val="00D5026D"/>
    <w:rsid w:val="00D50F3F"/>
    <w:rsid w:val="00D547C1"/>
    <w:rsid w:val="00D61022"/>
    <w:rsid w:val="00D610E4"/>
    <w:rsid w:val="00D65B49"/>
    <w:rsid w:val="00D67B7B"/>
    <w:rsid w:val="00D72312"/>
    <w:rsid w:val="00D72FCB"/>
    <w:rsid w:val="00D73A51"/>
    <w:rsid w:val="00D75029"/>
    <w:rsid w:val="00D76912"/>
    <w:rsid w:val="00D773A7"/>
    <w:rsid w:val="00D8179C"/>
    <w:rsid w:val="00D82585"/>
    <w:rsid w:val="00D855BF"/>
    <w:rsid w:val="00D9042C"/>
    <w:rsid w:val="00D949F5"/>
    <w:rsid w:val="00DA0A00"/>
    <w:rsid w:val="00DA26B1"/>
    <w:rsid w:val="00DA501B"/>
    <w:rsid w:val="00DA695E"/>
    <w:rsid w:val="00DA6DD6"/>
    <w:rsid w:val="00DA7D24"/>
    <w:rsid w:val="00DB2235"/>
    <w:rsid w:val="00DB33B5"/>
    <w:rsid w:val="00DB5464"/>
    <w:rsid w:val="00DB60B8"/>
    <w:rsid w:val="00DB7CF6"/>
    <w:rsid w:val="00DC1761"/>
    <w:rsid w:val="00DC4265"/>
    <w:rsid w:val="00DD03AD"/>
    <w:rsid w:val="00DD2054"/>
    <w:rsid w:val="00DD237C"/>
    <w:rsid w:val="00DD2940"/>
    <w:rsid w:val="00DD6C10"/>
    <w:rsid w:val="00DE1412"/>
    <w:rsid w:val="00DE2629"/>
    <w:rsid w:val="00DE4E47"/>
    <w:rsid w:val="00DE7325"/>
    <w:rsid w:val="00E0372B"/>
    <w:rsid w:val="00E03C2B"/>
    <w:rsid w:val="00E05024"/>
    <w:rsid w:val="00E05B45"/>
    <w:rsid w:val="00E0606E"/>
    <w:rsid w:val="00E11192"/>
    <w:rsid w:val="00E13389"/>
    <w:rsid w:val="00E142BA"/>
    <w:rsid w:val="00E16C14"/>
    <w:rsid w:val="00E16F6E"/>
    <w:rsid w:val="00E170EE"/>
    <w:rsid w:val="00E21879"/>
    <w:rsid w:val="00E31A04"/>
    <w:rsid w:val="00E322FB"/>
    <w:rsid w:val="00E3322F"/>
    <w:rsid w:val="00E33A23"/>
    <w:rsid w:val="00E36A56"/>
    <w:rsid w:val="00E37801"/>
    <w:rsid w:val="00E401EB"/>
    <w:rsid w:val="00E45906"/>
    <w:rsid w:val="00E46345"/>
    <w:rsid w:val="00E47AC0"/>
    <w:rsid w:val="00E52722"/>
    <w:rsid w:val="00E52C05"/>
    <w:rsid w:val="00E55375"/>
    <w:rsid w:val="00E61092"/>
    <w:rsid w:val="00E61B42"/>
    <w:rsid w:val="00E64095"/>
    <w:rsid w:val="00E6778B"/>
    <w:rsid w:val="00E7160C"/>
    <w:rsid w:val="00E72A9D"/>
    <w:rsid w:val="00E75F9F"/>
    <w:rsid w:val="00E76B82"/>
    <w:rsid w:val="00E76D29"/>
    <w:rsid w:val="00E77EB7"/>
    <w:rsid w:val="00E81542"/>
    <w:rsid w:val="00E84EA5"/>
    <w:rsid w:val="00E86DA2"/>
    <w:rsid w:val="00E929B4"/>
    <w:rsid w:val="00E92CF0"/>
    <w:rsid w:val="00E930E1"/>
    <w:rsid w:val="00E95A4D"/>
    <w:rsid w:val="00EA38A4"/>
    <w:rsid w:val="00EB14CF"/>
    <w:rsid w:val="00EB25E5"/>
    <w:rsid w:val="00EB5695"/>
    <w:rsid w:val="00EB6B91"/>
    <w:rsid w:val="00EC234E"/>
    <w:rsid w:val="00EC37C2"/>
    <w:rsid w:val="00EC3F84"/>
    <w:rsid w:val="00EC4161"/>
    <w:rsid w:val="00ED09A3"/>
    <w:rsid w:val="00ED1B6F"/>
    <w:rsid w:val="00ED26D7"/>
    <w:rsid w:val="00ED352D"/>
    <w:rsid w:val="00ED588D"/>
    <w:rsid w:val="00ED5F04"/>
    <w:rsid w:val="00EF01DD"/>
    <w:rsid w:val="00EF15ED"/>
    <w:rsid w:val="00EF29AF"/>
    <w:rsid w:val="00EF3C18"/>
    <w:rsid w:val="00EF51DC"/>
    <w:rsid w:val="00F0061E"/>
    <w:rsid w:val="00F026A3"/>
    <w:rsid w:val="00F03260"/>
    <w:rsid w:val="00F03BF8"/>
    <w:rsid w:val="00F06E7A"/>
    <w:rsid w:val="00F077C2"/>
    <w:rsid w:val="00F10187"/>
    <w:rsid w:val="00F10244"/>
    <w:rsid w:val="00F12A00"/>
    <w:rsid w:val="00F15CBA"/>
    <w:rsid w:val="00F22C71"/>
    <w:rsid w:val="00F235D2"/>
    <w:rsid w:val="00F32327"/>
    <w:rsid w:val="00F324C0"/>
    <w:rsid w:val="00F33088"/>
    <w:rsid w:val="00F401A3"/>
    <w:rsid w:val="00F41D3C"/>
    <w:rsid w:val="00F503FE"/>
    <w:rsid w:val="00F529CA"/>
    <w:rsid w:val="00F53F8D"/>
    <w:rsid w:val="00F57417"/>
    <w:rsid w:val="00F64931"/>
    <w:rsid w:val="00F65372"/>
    <w:rsid w:val="00F767B2"/>
    <w:rsid w:val="00F76A32"/>
    <w:rsid w:val="00F77539"/>
    <w:rsid w:val="00F81FAA"/>
    <w:rsid w:val="00F82688"/>
    <w:rsid w:val="00F849EC"/>
    <w:rsid w:val="00F84FDC"/>
    <w:rsid w:val="00F87A87"/>
    <w:rsid w:val="00F90387"/>
    <w:rsid w:val="00F90A83"/>
    <w:rsid w:val="00F90B5E"/>
    <w:rsid w:val="00F9536F"/>
    <w:rsid w:val="00F9584A"/>
    <w:rsid w:val="00F964DE"/>
    <w:rsid w:val="00F9740C"/>
    <w:rsid w:val="00FA0A48"/>
    <w:rsid w:val="00FA0F58"/>
    <w:rsid w:val="00FA359C"/>
    <w:rsid w:val="00FA376B"/>
    <w:rsid w:val="00FA5C98"/>
    <w:rsid w:val="00FA5D54"/>
    <w:rsid w:val="00FA6008"/>
    <w:rsid w:val="00FA62AE"/>
    <w:rsid w:val="00FA6F0F"/>
    <w:rsid w:val="00FA74CB"/>
    <w:rsid w:val="00FB0052"/>
    <w:rsid w:val="00FB0B1A"/>
    <w:rsid w:val="00FB3E90"/>
    <w:rsid w:val="00FB7767"/>
    <w:rsid w:val="00FC0863"/>
    <w:rsid w:val="00FC6392"/>
    <w:rsid w:val="00FC7DC1"/>
    <w:rsid w:val="00FD08BD"/>
    <w:rsid w:val="00FD0DDD"/>
    <w:rsid w:val="00FD0F6C"/>
    <w:rsid w:val="00FF1EF9"/>
    <w:rsid w:val="00FF20FF"/>
    <w:rsid w:val="00FF6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11A702"/>
  <w15:chartTrackingRefBased/>
  <w15:docId w15:val="{08A2734B-050C-4A01-86A4-4BCEB035BD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43861"/>
    <w:pPr>
      <w:spacing w:line="480" w:lineRule="auto"/>
      <w:contextualSpacing/>
    </w:pPr>
    <w:rPr>
      <w:rFonts w:ascii="Times New Roman" w:hAnsi="Times New Roman"/>
      <w:sz w:val="24"/>
      <w:szCs w:val="24"/>
      <w:lang w:val="pt-PT" w:eastAsia="en-US"/>
    </w:rPr>
  </w:style>
  <w:style w:type="paragraph" w:styleId="Ttulo1">
    <w:name w:val="heading 1"/>
    <w:basedOn w:val="Normal"/>
    <w:next w:val="Normal"/>
    <w:link w:val="Ttulo1Char"/>
    <w:uiPriority w:val="9"/>
    <w:qFormat/>
    <w:rsid w:val="00C237A5"/>
    <w:pPr>
      <w:outlineLvl w:val="0"/>
    </w:pPr>
    <w:rPr>
      <w:b/>
      <w:lang w:val="en-US"/>
    </w:rPr>
  </w:style>
  <w:style w:type="paragraph" w:styleId="Ttulo2">
    <w:name w:val="heading 2"/>
    <w:basedOn w:val="Normal"/>
    <w:link w:val="Ttulo2Char"/>
    <w:uiPriority w:val="9"/>
    <w:qFormat/>
    <w:rsid w:val="00C237A5"/>
    <w:pPr>
      <w:outlineLvl w:val="1"/>
    </w:pPr>
    <w:rPr>
      <w:b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C237A5"/>
    <w:pPr>
      <w:jc w:val="both"/>
      <w:outlineLvl w:val="2"/>
    </w:pPr>
    <w:rPr>
      <w:i/>
      <w:lang w:val="x-none"/>
    </w:rPr>
  </w:style>
  <w:style w:type="paragraph" w:styleId="Ttulo4">
    <w:name w:val="heading 4"/>
    <w:basedOn w:val="Normal"/>
    <w:next w:val="Normal"/>
    <w:link w:val="Ttulo4Char"/>
    <w:uiPriority w:val="9"/>
    <w:unhideWhenUsed/>
    <w:rsid w:val="00556842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longtext1">
    <w:name w:val="long_text1"/>
    <w:rsid w:val="00532E2A"/>
    <w:rPr>
      <w:sz w:val="23"/>
      <w:szCs w:val="23"/>
    </w:rPr>
  </w:style>
  <w:style w:type="paragraph" w:styleId="Cabealho">
    <w:name w:val="header"/>
    <w:basedOn w:val="Normal"/>
    <w:link w:val="CabealhoChar"/>
    <w:uiPriority w:val="99"/>
    <w:unhideWhenUsed/>
    <w:rsid w:val="005069DD"/>
    <w:pPr>
      <w:tabs>
        <w:tab w:val="center" w:pos="4252"/>
        <w:tab w:val="right" w:pos="8504"/>
      </w:tabs>
      <w:spacing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5069DD"/>
  </w:style>
  <w:style w:type="paragraph" w:styleId="Rodap">
    <w:name w:val="footer"/>
    <w:basedOn w:val="Normal"/>
    <w:link w:val="RodapChar"/>
    <w:uiPriority w:val="99"/>
    <w:unhideWhenUsed/>
    <w:rsid w:val="005069DD"/>
    <w:pPr>
      <w:tabs>
        <w:tab w:val="center" w:pos="4252"/>
        <w:tab w:val="right" w:pos="8504"/>
      </w:tabs>
      <w:spacing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5069DD"/>
  </w:style>
  <w:style w:type="paragraph" w:styleId="NormalWeb">
    <w:name w:val="Normal (Web)"/>
    <w:basedOn w:val="Normal"/>
    <w:uiPriority w:val="99"/>
    <w:unhideWhenUsed/>
    <w:rsid w:val="007D7A13"/>
    <w:pPr>
      <w:spacing w:before="100" w:beforeAutospacing="1" w:after="100" w:afterAutospacing="1" w:line="240" w:lineRule="auto"/>
    </w:pPr>
    <w:rPr>
      <w:rFonts w:eastAsia="Times New Roman"/>
      <w:sz w:val="19"/>
      <w:szCs w:val="19"/>
      <w:lang w:eastAsia="pt-PT"/>
    </w:rPr>
  </w:style>
  <w:style w:type="character" w:styleId="nfase">
    <w:name w:val="Emphasis"/>
    <w:uiPriority w:val="20"/>
    <w:rsid w:val="007D7A13"/>
    <w:rPr>
      <w:i/>
      <w:iCs/>
    </w:rPr>
  </w:style>
  <w:style w:type="paragraph" w:styleId="Textodenotadefim">
    <w:name w:val="endnote text"/>
    <w:basedOn w:val="Normal"/>
    <w:link w:val="TextodenotadefimChar"/>
    <w:uiPriority w:val="99"/>
    <w:unhideWhenUsed/>
    <w:rsid w:val="00A918E4"/>
    <w:pPr>
      <w:spacing w:line="240" w:lineRule="auto"/>
    </w:pPr>
    <w:rPr>
      <w:rFonts w:ascii="Calibri" w:hAnsi="Calibri"/>
      <w:sz w:val="20"/>
      <w:szCs w:val="20"/>
      <w:lang w:val="x-none" w:eastAsia="x-none"/>
    </w:rPr>
  </w:style>
  <w:style w:type="character" w:customStyle="1" w:styleId="TextodenotadefimChar">
    <w:name w:val="Texto de nota de fim Char"/>
    <w:link w:val="Textodenotadefim"/>
    <w:uiPriority w:val="99"/>
    <w:rsid w:val="00A918E4"/>
    <w:rPr>
      <w:sz w:val="20"/>
      <w:szCs w:val="20"/>
    </w:rPr>
  </w:style>
  <w:style w:type="character" w:styleId="Refdenotadefim">
    <w:name w:val="endnote reference"/>
    <w:unhideWhenUsed/>
    <w:rsid w:val="00A918E4"/>
    <w:rPr>
      <w:vertAlign w:val="superscript"/>
    </w:rPr>
  </w:style>
  <w:style w:type="character" w:customStyle="1" w:styleId="row22">
    <w:name w:val="row22"/>
    <w:rsid w:val="00A918E4"/>
    <w:rPr>
      <w:b w:val="0"/>
      <w:bCs w:val="0"/>
      <w:sz w:val="22"/>
      <w:szCs w:val="22"/>
    </w:rPr>
  </w:style>
  <w:style w:type="character" w:customStyle="1" w:styleId="googqs-tidbit">
    <w:name w:val="goog_qs-tidbit"/>
    <w:basedOn w:val="Fontepargpadro"/>
    <w:rsid w:val="005A7051"/>
  </w:style>
  <w:style w:type="paragraph" w:styleId="Textodebalo">
    <w:name w:val="Balloon Text"/>
    <w:basedOn w:val="Normal"/>
    <w:link w:val="TextodebaloChar"/>
    <w:uiPriority w:val="99"/>
    <w:semiHidden/>
    <w:unhideWhenUsed/>
    <w:rsid w:val="00A879D7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odebaloChar">
    <w:name w:val="Texto de balão Char"/>
    <w:link w:val="Textodebalo"/>
    <w:uiPriority w:val="99"/>
    <w:semiHidden/>
    <w:rsid w:val="00A879D7"/>
    <w:rPr>
      <w:rFonts w:ascii="Tahoma" w:hAnsi="Tahoma" w:cs="Tahoma"/>
      <w:sz w:val="16"/>
      <w:szCs w:val="16"/>
    </w:rPr>
  </w:style>
  <w:style w:type="paragraph" w:styleId="Corpodetexto3">
    <w:name w:val="Body Text 3"/>
    <w:basedOn w:val="Normal"/>
    <w:link w:val="Corpodetexto3Char"/>
    <w:rsid w:val="00125B68"/>
    <w:pPr>
      <w:spacing w:line="240" w:lineRule="auto"/>
      <w:jc w:val="both"/>
    </w:pPr>
    <w:rPr>
      <w:rFonts w:ascii="Arial Unicode MS" w:eastAsia="Arial Unicode MS" w:hAnsi="Arial Unicode MS"/>
      <w:sz w:val="20"/>
      <w:u w:val="single"/>
      <w:lang w:val="en-GB" w:eastAsia="x-none"/>
    </w:rPr>
  </w:style>
  <w:style w:type="character" w:customStyle="1" w:styleId="Corpodetexto3Char">
    <w:name w:val="Corpo de texto 3 Char"/>
    <w:link w:val="Corpodetexto3"/>
    <w:rsid w:val="00125B68"/>
    <w:rPr>
      <w:rFonts w:ascii="Arial Unicode MS" w:eastAsia="Arial Unicode MS" w:hAnsi="Arial Unicode MS" w:cs="Arial Unicode MS"/>
      <w:sz w:val="20"/>
      <w:szCs w:val="24"/>
      <w:u w:val="single"/>
      <w:lang w:val="en-GB"/>
    </w:rPr>
  </w:style>
  <w:style w:type="table" w:styleId="Tabelacomgrade">
    <w:name w:val="Table Grid"/>
    <w:basedOn w:val="Tabelanormal"/>
    <w:uiPriority w:val="59"/>
    <w:rsid w:val="007217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577682"/>
    <w:rPr>
      <w:strike w:val="0"/>
      <w:dstrike w:val="0"/>
      <w:color w:val="0066B7"/>
      <w:u w:val="none"/>
      <w:effect w:val="none"/>
    </w:rPr>
  </w:style>
  <w:style w:type="character" w:customStyle="1" w:styleId="citationtitle">
    <w:name w:val="citation_title"/>
    <w:basedOn w:val="Fontepargpadro"/>
    <w:rsid w:val="00577682"/>
  </w:style>
  <w:style w:type="character" w:customStyle="1" w:styleId="citationauthors">
    <w:name w:val="citation_authors"/>
    <w:basedOn w:val="Fontepargpadro"/>
    <w:rsid w:val="00577682"/>
  </w:style>
  <w:style w:type="character" w:customStyle="1" w:styleId="citationjournal1">
    <w:name w:val="citation_journal1"/>
    <w:rsid w:val="00577682"/>
    <w:rPr>
      <w:i/>
      <w:iCs/>
    </w:rPr>
  </w:style>
  <w:style w:type="character" w:styleId="Forte">
    <w:name w:val="Strong"/>
    <w:uiPriority w:val="22"/>
    <w:qFormat/>
    <w:rsid w:val="00AE7165"/>
    <w:rPr>
      <w:b/>
      <w:bCs/>
    </w:rPr>
  </w:style>
  <w:style w:type="character" w:customStyle="1" w:styleId="etalia">
    <w:name w:val="etalia"/>
    <w:rsid w:val="001C746F"/>
    <w:rPr>
      <w:i/>
      <w:iCs/>
    </w:rPr>
  </w:style>
  <w:style w:type="character" w:customStyle="1" w:styleId="name">
    <w:name w:val="name"/>
    <w:basedOn w:val="Fontepargpadro"/>
    <w:rsid w:val="008B00DE"/>
  </w:style>
  <w:style w:type="character" w:customStyle="1" w:styleId="hps">
    <w:name w:val="hps"/>
    <w:basedOn w:val="Fontepargpadro"/>
    <w:rsid w:val="005577A0"/>
  </w:style>
  <w:style w:type="paragraph" w:customStyle="1" w:styleId="Default">
    <w:name w:val="Default"/>
    <w:rsid w:val="00BA0A2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pt-PT" w:eastAsia="en-US"/>
    </w:rPr>
  </w:style>
  <w:style w:type="character" w:styleId="CitaoHTML">
    <w:name w:val="HTML Cite"/>
    <w:uiPriority w:val="99"/>
    <w:semiHidden/>
    <w:unhideWhenUsed/>
    <w:rsid w:val="003A5084"/>
    <w:rPr>
      <w:i/>
      <w:iCs/>
    </w:rPr>
  </w:style>
  <w:style w:type="character" w:customStyle="1" w:styleId="nlmx">
    <w:name w:val="nlm_x"/>
    <w:basedOn w:val="Fontepargpadro"/>
    <w:rsid w:val="003A5084"/>
  </w:style>
  <w:style w:type="character" w:customStyle="1" w:styleId="citationyear1">
    <w:name w:val="citation_year1"/>
    <w:rsid w:val="003A5084"/>
    <w:rPr>
      <w:b/>
      <w:bCs/>
    </w:rPr>
  </w:style>
  <w:style w:type="character" w:customStyle="1" w:styleId="citationvolume1">
    <w:name w:val="citation_volume1"/>
    <w:rsid w:val="003A5084"/>
    <w:rPr>
      <w:i/>
      <w:iCs/>
    </w:rPr>
  </w:style>
  <w:style w:type="paragraph" w:styleId="Recuodecorpodetexto">
    <w:name w:val="Body Text Indent"/>
    <w:basedOn w:val="Normal"/>
    <w:link w:val="RecuodecorpodetextoChar"/>
    <w:uiPriority w:val="99"/>
    <w:unhideWhenUsed/>
    <w:rsid w:val="00143BD4"/>
    <w:pPr>
      <w:spacing w:after="120"/>
      <w:ind w:left="283"/>
    </w:p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143BD4"/>
  </w:style>
  <w:style w:type="paragraph" w:customStyle="1" w:styleId="Pa4">
    <w:name w:val="Pa4"/>
    <w:basedOn w:val="Default"/>
    <w:next w:val="Default"/>
    <w:uiPriority w:val="99"/>
    <w:rsid w:val="005F0540"/>
    <w:pPr>
      <w:spacing w:line="181" w:lineRule="atLeast"/>
    </w:pPr>
    <w:rPr>
      <w:rFonts w:ascii="Times" w:hAnsi="Times" w:cs="Times"/>
      <w:color w:val="auto"/>
    </w:rPr>
  </w:style>
  <w:style w:type="character" w:customStyle="1" w:styleId="Ttulo2Char">
    <w:name w:val="Título 2 Char"/>
    <w:link w:val="Ttulo2"/>
    <w:uiPriority w:val="9"/>
    <w:rsid w:val="00C237A5"/>
    <w:rPr>
      <w:rFonts w:ascii="Times New Roman" w:hAnsi="Times New Roman"/>
      <w:b/>
      <w:sz w:val="24"/>
      <w:szCs w:val="24"/>
      <w:lang w:val="pt-PT" w:eastAsia="en-US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18220F"/>
    <w:pPr>
      <w:spacing w:line="240" w:lineRule="auto"/>
    </w:pPr>
    <w:rPr>
      <w:rFonts w:ascii="Calibri" w:hAnsi="Calibri"/>
      <w:sz w:val="20"/>
      <w:szCs w:val="20"/>
      <w:lang w:val="x-none" w:eastAsia="x-none"/>
    </w:rPr>
  </w:style>
  <w:style w:type="character" w:customStyle="1" w:styleId="TextodenotaderodapChar">
    <w:name w:val="Texto de nota de rodapé Char"/>
    <w:link w:val="Textodenotaderodap"/>
    <w:uiPriority w:val="99"/>
    <w:semiHidden/>
    <w:rsid w:val="0018220F"/>
    <w:rPr>
      <w:sz w:val="20"/>
      <w:szCs w:val="20"/>
    </w:rPr>
  </w:style>
  <w:style w:type="character" w:styleId="Refdenotaderodap">
    <w:name w:val="footnote reference"/>
    <w:uiPriority w:val="99"/>
    <w:semiHidden/>
    <w:unhideWhenUsed/>
    <w:rsid w:val="0018220F"/>
    <w:rPr>
      <w:vertAlign w:val="superscript"/>
    </w:rPr>
  </w:style>
  <w:style w:type="character" w:customStyle="1" w:styleId="Ttulo1Char">
    <w:name w:val="Título 1 Char"/>
    <w:link w:val="Ttulo1"/>
    <w:uiPriority w:val="9"/>
    <w:rsid w:val="00C237A5"/>
    <w:rPr>
      <w:rFonts w:ascii="Times New Roman" w:hAnsi="Times New Roman"/>
      <w:b/>
      <w:sz w:val="24"/>
      <w:szCs w:val="24"/>
      <w:lang w:val="en-US" w:eastAsia="en-US"/>
    </w:rPr>
  </w:style>
  <w:style w:type="character" w:customStyle="1" w:styleId="Ttulo3Char">
    <w:name w:val="Título 3 Char"/>
    <w:link w:val="Ttulo3"/>
    <w:uiPriority w:val="9"/>
    <w:rsid w:val="00C237A5"/>
    <w:rPr>
      <w:rFonts w:ascii="Times New Roman" w:hAnsi="Times New Roman"/>
      <w:i/>
      <w:sz w:val="24"/>
      <w:szCs w:val="24"/>
      <w:lang w:eastAsia="en-US"/>
    </w:rPr>
  </w:style>
  <w:style w:type="character" w:customStyle="1" w:styleId="Ttulo4Char">
    <w:name w:val="Título 4 Char"/>
    <w:link w:val="Ttulo4"/>
    <w:uiPriority w:val="9"/>
    <w:rsid w:val="00556842"/>
    <w:rPr>
      <w:rFonts w:ascii="Calibri" w:eastAsia="Times New Roman" w:hAnsi="Calibri" w:cs="Times New Roman"/>
      <w:b/>
      <w:bCs/>
      <w:sz w:val="28"/>
      <w:szCs w:val="28"/>
      <w:lang w:val="pt-PT" w:eastAsia="en-US"/>
    </w:rPr>
  </w:style>
  <w:style w:type="paragraph" w:styleId="Pr-formataoHTML">
    <w:name w:val="HTML Preformatted"/>
    <w:basedOn w:val="Normal"/>
    <w:link w:val="Pr-formataoHTMLChar"/>
    <w:uiPriority w:val="99"/>
    <w:semiHidden/>
    <w:unhideWhenUsed/>
    <w:rsid w:val="00C31D6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contextualSpacing w:val="0"/>
    </w:pPr>
    <w:rPr>
      <w:rFonts w:ascii="Courier New" w:eastAsia="Times New Roman" w:hAnsi="Courier New" w:cs="Courier New"/>
      <w:sz w:val="20"/>
      <w:szCs w:val="20"/>
      <w:lang w:val="pt-BR" w:eastAsia="pt-BR"/>
    </w:rPr>
  </w:style>
  <w:style w:type="character" w:customStyle="1" w:styleId="Pr-formataoHTMLChar">
    <w:name w:val="Pré-formatação HTML Char"/>
    <w:link w:val="Pr-formataoHTML"/>
    <w:uiPriority w:val="99"/>
    <w:semiHidden/>
    <w:rsid w:val="00C31D6E"/>
    <w:rPr>
      <w:rFonts w:ascii="Courier New" w:eastAsia="Times New Roman" w:hAnsi="Courier New" w:cs="Courier New"/>
    </w:rPr>
  </w:style>
  <w:style w:type="character" w:customStyle="1" w:styleId="y2iqfc">
    <w:name w:val="y2iqfc"/>
    <w:rsid w:val="00C31D6E"/>
  </w:style>
  <w:style w:type="paragraph" w:customStyle="1" w:styleId="TableParagraph">
    <w:name w:val="Table Paragraph"/>
    <w:basedOn w:val="Normal"/>
    <w:uiPriority w:val="1"/>
    <w:qFormat/>
    <w:rsid w:val="00AB6B16"/>
    <w:pPr>
      <w:widowControl w:val="0"/>
      <w:spacing w:line="240" w:lineRule="auto"/>
      <w:contextualSpacing w:val="0"/>
    </w:pPr>
    <w:rPr>
      <w:rFonts w:ascii="Calibri" w:hAnsi="Calibri"/>
      <w:sz w:val="22"/>
      <w:szCs w:val="22"/>
      <w:lang w:val="en-US"/>
    </w:rPr>
  </w:style>
  <w:style w:type="character" w:styleId="MenoPendente">
    <w:name w:val="Unresolved Mention"/>
    <w:uiPriority w:val="99"/>
    <w:semiHidden/>
    <w:unhideWhenUsed/>
    <w:rsid w:val="00AD0A74"/>
    <w:rPr>
      <w:color w:val="605E5C"/>
      <w:shd w:val="clear" w:color="auto" w:fill="E1DFDD"/>
    </w:rPr>
  </w:style>
  <w:style w:type="character" w:styleId="HiperlinkVisitado">
    <w:name w:val="FollowedHyperlink"/>
    <w:uiPriority w:val="99"/>
    <w:semiHidden/>
    <w:unhideWhenUsed/>
    <w:rsid w:val="00820791"/>
    <w:rPr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20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492808">
          <w:marLeft w:val="113"/>
          <w:marRight w:val="0"/>
          <w:marTop w:val="0"/>
          <w:marBottom w:val="0"/>
          <w:divBdr>
            <w:top w:val="none" w:sz="0" w:space="0" w:color="auto"/>
            <w:left w:val="single" w:sz="4" w:space="0" w:color="000000"/>
            <w:bottom w:val="single" w:sz="4" w:space="6" w:color="000000"/>
            <w:right w:val="single" w:sz="4" w:space="0" w:color="000000"/>
          </w:divBdr>
          <w:divsChild>
            <w:div w:id="2032102240">
              <w:marLeft w:val="1814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000000"/>
                <w:bottom w:val="none" w:sz="0" w:space="0" w:color="000000"/>
                <w:right w:val="none" w:sz="0" w:space="6" w:color="000000"/>
              </w:divBdr>
            </w:div>
          </w:divsChild>
        </w:div>
      </w:divsChild>
    </w:div>
    <w:div w:id="17264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69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235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33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564366">
          <w:marLeft w:val="0"/>
          <w:marRight w:val="0"/>
          <w:marTop w:val="123"/>
          <w:marBottom w:val="2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6546684">
              <w:marLeft w:val="0"/>
              <w:marRight w:val="0"/>
              <w:marTop w:val="0"/>
              <w:marBottom w:val="8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1328832">
                  <w:marLeft w:val="62"/>
                  <w:marRight w:val="0"/>
                  <w:marTop w:val="0"/>
                  <w:marBottom w:val="246"/>
                  <w:divBdr>
                    <w:top w:val="single" w:sz="4" w:space="0" w:color="B6B6E1"/>
                    <w:left w:val="single" w:sz="4" w:space="0" w:color="B6B6E1"/>
                    <w:bottom w:val="single" w:sz="4" w:space="0" w:color="B6B6E1"/>
                    <w:right w:val="single" w:sz="4" w:space="0" w:color="B6B6E1"/>
                  </w:divBdr>
                  <w:divsChild>
                    <w:div w:id="1945729864">
                      <w:marLeft w:val="123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3653466">
                          <w:marLeft w:val="0"/>
                          <w:marRight w:val="0"/>
                          <w:marTop w:val="18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4627729">
                              <w:marLeft w:val="0"/>
                              <w:marRight w:val="0"/>
                              <w:marTop w:val="123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36377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8246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60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6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4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60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52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634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8146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13894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83750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96993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92572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508005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0014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09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055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93446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23880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51377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577666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150802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96367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89658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6401618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632941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497710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337137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3772948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587022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250563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84786143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115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872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15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0142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https://csl.mendeley.com/styles/242715311/Quimica-Nova-3" TargetMode="External"/><Relationship Id="rId18" Type="http://schemas.openxmlformats.org/officeDocument/2006/relationships/hyperlink" Target="http://cassi.cas.org" TargetMode="External"/><Relationship Id="rId3" Type="http://schemas.openxmlformats.org/officeDocument/2006/relationships/styles" Target="styles.xml"/><Relationship Id="rId21" Type="http://schemas.openxmlformats.org/officeDocument/2006/relationships/hyperlink" Target="https://quimicanova.sbq.org.br/conteudo.asp?page=2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doi.org/10.21577/0100-4042.20170824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lattes.cnpq.br/6394458696256122" TargetMode="Externa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lattes.cnpq.br/2941335797138677" TargetMode="External"/><Relationship Id="rId23" Type="http://schemas.openxmlformats.org/officeDocument/2006/relationships/fontTable" Target="fontTable.xml"/><Relationship Id="rId10" Type="http://schemas.openxmlformats.org/officeDocument/2006/relationships/hyperlink" Target="mailto:mcavalcante@servidor.com" TargetMode="External"/><Relationship Id="rId19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hyperlink" Target="https://doi.org/10.1021/acs.orglett.0c03052" TargetMode="External"/><Relationship Id="rId2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7563D0A-DB33-40B1-BF1C-7C119D4B7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0</Pages>
  <Words>1810</Words>
  <Characters>9775</Characters>
  <Application>Microsoft Office Word</Application>
  <DocSecurity>0</DocSecurity>
  <Lines>81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1562</CharactersWithSpaces>
  <SharedDoc>false</SharedDoc>
  <HLinks>
    <vt:vector size="72" baseType="variant">
      <vt:variant>
        <vt:i4>4849672</vt:i4>
      </vt:variant>
      <vt:variant>
        <vt:i4>36</vt:i4>
      </vt:variant>
      <vt:variant>
        <vt:i4>0</vt:i4>
      </vt:variant>
      <vt:variant>
        <vt:i4>5</vt:i4>
      </vt:variant>
      <vt:variant>
        <vt:lpwstr>http://cassi.cas.org/</vt:lpwstr>
      </vt:variant>
      <vt:variant>
        <vt:lpwstr/>
      </vt:variant>
      <vt:variant>
        <vt:i4>5439570</vt:i4>
      </vt:variant>
      <vt:variant>
        <vt:i4>33</vt:i4>
      </vt:variant>
      <vt:variant>
        <vt:i4>0</vt:i4>
      </vt:variant>
      <vt:variant>
        <vt:i4>5</vt:i4>
      </vt:variant>
      <vt:variant>
        <vt:lpwstr>http://dx.doi.org/10.21577/0100-4042.20170824</vt:lpwstr>
      </vt:variant>
      <vt:variant>
        <vt:lpwstr/>
      </vt:variant>
      <vt:variant>
        <vt:i4>3014700</vt:i4>
      </vt:variant>
      <vt:variant>
        <vt:i4>30</vt:i4>
      </vt:variant>
      <vt:variant>
        <vt:i4>0</vt:i4>
      </vt:variant>
      <vt:variant>
        <vt:i4>5</vt:i4>
      </vt:variant>
      <vt:variant>
        <vt:lpwstr>http://lattes.cnpq.br/6394458696256122</vt:lpwstr>
      </vt:variant>
      <vt:variant>
        <vt:lpwstr/>
      </vt:variant>
      <vt:variant>
        <vt:i4>2293799</vt:i4>
      </vt:variant>
      <vt:variant>
        <vt:i4>27</vt:i4>
      </vt:variant>
      <vt:variant>
        <vt:i4>0</vt:i4>
      </vt:variant>
      <vt:variant>
        <vt:i4>5</vt:i4>
      </vt:variant>
      <vt:variant>
        <vt:lpwstr>http://lattes.cnpq.br/2941335797138677</vt:lpwstr>
      </vt:variant>
      <vt:variant>
        <vt:lpwstr/>
      </vt:variant>
      <vt:variant>
        <vt:i4>4980753</vt:i4>
      </vt:variant>
      <vt:variant>
        <vt:i4>24</vt:i4>
      </vt:variant>
      <vt:variant>
        <vt:i4>0</vt:i4>
      </vt:variant>
      <vt:variant>
        <vt:i4>5</vt:i4>
      </vt:variant>
      <vt:variant>
        <vt:lpwstr>https://doi.org/10.1016/j.susmat.2019.e00140</vt:lpwstr>
      </vt:variant>
      <vt:variant>
        <vt:lpwstr/>
      </vt:variant>
      <vt:variant>
        <vt:i4>5832797</vt:i4>
      </vt:variant>
      <vt:variant>
        <vt:i4>21</vt:i4>
      </vt:variant>
      <vt:variant>
        <vt:i4>0</vt:i4>
      </vt:variant>
      <vt:variant>
        <vt:i4>5</vt:i4>
      </vt:variant>
      <vt:variant>
        <vt:lpwstr>http://dx.doi.org/10.21577/0100-4042.20170782</vt:lpwstr>
      </vt:variant>
      <vt:variant>
        <vt:lpwstr/>
      </vt:variant>
      <vt:variant>
        <vt:i4>8192096</vt:i4>
      </vt:variant>
      <vt:variant>
        <vt:i4>18</vt:i4>
      </vt:variant>
      <vt:variant>
        <vt:i4>0</vt:i4>
      </vt:variant>
      <vt:variant>
        <vt:i4>5</vt:i4>
      </vt:variant>
      <vt:variant>
        <vt:lpwstr>https://doi.org/10.1021/acs.orglett.0c03052</vt:lpwstr>
      </vt:variant>
      <vt:variant>
        <vt:lpwstr/>
      </vt:variant>
      <vt:variant>
        <vt:i4>5767261</vt:i4>
      </vt:variant>
      <vt:variant>
        <vt:i4>15</vt:i4>
      </vt:variant>
      <vt:variant>
        <vt:i4>0</vt:i4>
      </vt:variant>
      <vt:variant>
        <vt:i4>5</vt:i4>
      </vt:variant>
      <vt:variant>
        <vt:lpwstr>http://dx.doi.org/10.21577/0100-4042.20170791</vt:lpwstr>
      </vt:variant>
      <vt:variant>
        <vt:lpwstr/>
      </vt:variant>
      <vt:variant>
        <vt:i4>5570655</vt:i4>
      </vt:variant>
      <vt:variant>
        <vt:i4>12</vt:i4>
      </vt:variant>
      <vt:variant>
        <vt:i4>0</vt:i4>
      </vt:variant>
      <vt:variant>
        <vt:i4>5</vt:i4>
      </vt:variant>
      <vt:variant>
        <vt:lpwstr>https://csl.mendeley.com/styles/242715311/Quimica-Nova-3</vt:lpwstr>
      </vt:variant>
      <vt:variant>
        <vt:lpwstr/>
      </vt:variant>
      <vt:variant>
        <vt:i4>7471142</vt:i4>
      </vt:variant>
      <vt:variant>
        <vt:i4>9</vt:i4>
      </vt:variant>
      <vt:variant>
        <vt:i4>0</vt:i4>
      </vt:variant>
      <vt:variant>
        <vt:i4>5</vt:i4>
      </vt:variant>
      <vt:variant>
        <vt:lpwstr>http://quimicanova.sbq.org.br/</vt:lpwstr>
      </vt:variant>
      <vt:variant>
        <vt:lpwstr/>
      </vt:variant>
      <vt:variant>
        <vt:i4>2162688</vt:i4>
      </vt:variant>
      <vt:variant>
        <vt:i4>3</vt:i4>
      </vt:variant>
      <vt:variant>
        <vt:i4>0</vt:i4>
      </vt:variant>
      <vt:variant>
        <vt:i4>5</vt:i4>
      </vt:variant>
      <vt:variant>
        <vt:lpwstr>mailto:mcavalcante@servidor.com</vt:lpwstr>
      </vt:variant>
      <vt:variant>
        <vt:lpwstr/>
      </vt:variant>
      <vt:variant>
        <vt:i4>2162688</vt:i4>
      </vt:variant>
      <vt:variant>
        <vt:i4>0</vt:i4>
      </vt:variant>
      <vt:variant>
        <vt:i4>0</vt:i4>
      </vt:variant>
      <vt:variant>
        <vt:i4>5</vt:i4>
      </vt:variant>
      <vt:variant>
        <vt:lpwstr>mailto:mcavalcante@servidor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s</dc:creator>
  <cp:keywords/>
  <cp:lastModifiedBy>User</cp:lastModifiedBy>
  <cp:revision>17</cp:revision>
  <cp:lastPrinted>2024-12-02T22:11:00Z</cp:lastPrinted>
  <dcterms:created xsi:type="dcterms:W3CDTF">2022-09-17T22:01:00Z</dcterms:created>
  <dcterms:modified xsi:type="dcterms:W3CDTF">2025-06-05T02:43:00Z</dcterms:modified>
</cp:coreProperties>
</file>